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EC96CCD" w14:textId="77777777" w:rsidR="0023549D" w:rsidRPr="00695F04" w:rsidRDefault="0023549D" w:rsidP="0023549D">
      <w:pPr>
        <w:rPr>
          <w:rFonts w:cs="Times New Roman"/>
          <w:b/>
          <w:bCs/>
          <w:sz w:val="28"/>
          <w:szCs w:val="28"/>
        </w:rPr>
      </w:pPr>
      <w:bookmarkStart w:id="0" w:name="_Hlk72503174"/>
      <w:r w:rsidRPr="00695F04">
        <w:rPr>
          <w:rFonts w:cs="Times New Roman"/>
          <w:b/>
          <w:bCs/>
          <w:sz w:val="28"/>
          <w:szCs w:val="28"/>
        </w:rPr>
        <w:t>Supporting Information</w:t>
      </w:r>
    </w:p>
    <w:p w14:paraId="269A784B" w14:textId="0F05A858" w:rsidR="008A02F8" w:rsidRPr="00695F04" w:rsidRDefault="0023549D" w:rsidP="008A02F8">
      <w:pPr>
        <w:spacing w:line="360" w:lineRule="auto"/>
        <w:jc w:val="center"/>
        <w:rPr>
          <w:rFonts w:eastAsia="宋体" w:cs="Times New Roman"/>
          <w:b/>
          <w:sz w:val="28"/>
          <w:szCs w:val="28"/>
        </w:rPr>
      </w:pPr>
      <w:r w:rsidRPr="00695F04">
        <w:rPr>
          <w:rFonts w:eastAsia="宋体" w:cs="Times New Roman" w:hint="eastAsia"/>
          <w:b/>
          <w:sz w:val="28"/>
          <w:szCs w:val="28"/>
        </w:rPr>
        <w:t>List</w:t>
      </w:r>
      <w:r w:rsidRPr="00695F04">
        <w:rPr>
          <w:rFonts w:eastAsia="宋体" w:cs="Times New Roman"/>
          <w:b/>
          <w:sz w:val="28"/>
          <w:szCs w:val="28"/>
        </w:rPr>
        <w:t xml:space="preserve"> of supplementary content</w:t>
      </w:r>
    </w:p>
    <w:p w14:paraId="1533AECC" w14:textId="1D7EF4B1" w:rsidR="008A02F8" w:rsidRPr="00695F04" w:rsidRDefault="003C5626" w:rsidP="004B1BDC">
      <w:pPr>
        <w:spacing w:before="0" w:after="0" w:line="360" w:lineRule="auto"/>
        <w:rPr>
          <w:rFonts w:cs="Times New Roman"/>
          <w:szCs w:val="24"/>
          <w:lang w:val="en-GB"/>
        </w:rPr>
      </w:pPr>
      <w:bookmarkStart w:id="1" w:name="_Hlk504380147"/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>gure</w:t>
      </w:r>
      <w:r w:rsidR="008A02F8" w:rsidRPr="00695F04">
        <w:rPr>
          <w:rFonts w:cs="Times New Roman"/>
          <w:b/>
          <w:bCs/>
          <w:szCs w:val="24"/>
          <w:lang w:eastAsia="zh-CN"/>
        </w:rPr>
        <w:t xml:space="preserve"> </w:t>
      </w:r>
      <w:r w:rsidR="008A02F8" w:rsidRPr="00695F04">
        <w:rPr>
          <w:rFonts w:eastAsia="宋体" w:cs="Times New Roman"/>
          <w:b/>
          <w:bCs/>
          <w:szCs w:val="24"/>
        </w:rPr>
        <w:t>S1</w:t>
      </w:r>
      <w:r w:rsidR="008A02F8" w:rsidRPr="00695F04">
        <w:rPr>
          <w:rFonts w:eastAsia="宋体" w:cs="Times New Roman"/>
          <w:szCs w:val="24"/>
        </w:rPr>
        <w:t>.</w:t>
      </w:r>
      <w:r w:rsidR="008A02F8"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 xml:space="preserve">the Structure of </w:t>
      </w:r>
      <w:proofErr w:type="spellStart"/>
      <w:r w:rsidRPr="00695F04">
        <w:rPr>
          <w:rFonts w:cs="Times New Roman"/>
          <w:szCs w:val="24"/>
          <w:lang w:val="en-GB"/>
        </w:rPr>
        <w:t>Pregnane</w:t>
      </w:r>
      <w:proofErr w:type="spellEnd"/>
      <w:r w:rsidRPr="00695F04">
        <w:rPr>
          <w:rFonts w:cs="Times New Roman"/>
          <w:szCs w:val="24"/>
          <w:lang w:val="en-GB"/>
        </w:rPr>
        <w:t xml:space="preserve"> Alkaloids</w:t>
      </w:r>
    </w:p>
    <w:p w14:paraId="693D08F6" w14:textId="724F749B" w:rsidR="003C5626" w:rsidRPr="00695F04" w:rsidRDefault="003C5626" w:rsidP="004B1BDC">
      <w:pPr>
        <w:spacing w:before="0" w:after="0" w:line="360" w:lineRule="auto"/>
        <w:rPr>
          <w:rFonts w:eastAsia="Times New Roman" w:cs="Times New Roman"/>
          <w:i/>
          <w:iCs/>
          <w:kern w:val="44"/>
          <w:szCs w:val="44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 xml:space="preserve">S2. </w:t>
      </w:r>
      <w:r w:rsidRPr="00695F04">
        <w:rPr>
          <w:rFonts w:eastAsia="Times New Roman" w:cs="Times New Roman"/>
          <w:kern w:val="44"/>
          <w:szCs w:val="44"/>
        </w:rPr>
        <w:t xml:space="preserve">the Structure of </w:t>
      </w:r>
      <w:proofErr w:type="spellStart"/>
      <w:r w:rsidRPr="00695F04">
        <w:rPr>
          <w:rFonts w:eastAsia="Times New Roman" w:cs="Times New Roman"/>
          <w:kern w:val="44"/>
          <w:szCs w:val="44"/>
        </w:rPr>
        <w:t>Cyclopregnane</w:t>
      </w:r>
      <w:proofErr w:type="spellEnd"/>
      <w:r w:rsidRPr="00695F04">
        <w:rPr>
          <w:rFonts w:eastAsia="Times New Roman" w:cs="Times New Roman"/>
          <w:kern w:val="44"/>
          <w:szCs w:val="44"/>
        </w:rPr>
        <w:t xml:space="preserve"> Alkaloids in</w:t>
      </w:r>
      <w:r w:rsidRPr="00695F04">
        <w:rPr>
          <w:rFonts w:eastAsia="Times New Roman" w:cs="Times New Roman"/>
          <w:i/>
          <w:iCs/>
          <w:kern w:val="44"/>
          <w:szCs w:val="44"/>
        </w:rPr>
        <w:t xml:space="preserve"> </w:t>
      </w:r>
      <w:proofErr w:type="spellStart"/>
      <w:r w:rsidRPr="00695F04">
        <w:rPr>
          <w:rFonts w:eastAsia="Times New Roman" w:cs="Times New Roman"/>
          <w:i/>
          <w:iCs/>
          <w:kern w:val="44"/>
          <w:szCs w:val="44"/>
        </w:rPr>
        <w:t>Corticium</w:t>
      </w:r>
      <w:proofErr w:type="spellEnd"/>
    </w:p>
    <w:p w14:paraId="6CE6EFAF" w14:textId="22327EEB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3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 xml:space="preserve">the Structure of Analogues of </w:t>
      </w:r>
      <w:proofErr w:type="spellStart"/>
      <w:r w:rsidRPr="00695F04">
        <w:rPr>
          <w:rFonts w:cs="Times New Roman"/>
          <w:szCs w:val="24"/>
          <w:lang w:val="en-GB"/>
        </w:rPr>
        <w:t>Cortistatin</w:t>
      </w:r>
      <w:proofErr w:type="spellEnd"/>
      <w:r w:rsidRPr="00695F04">
        <w:rPr>
          <w:rFonts w:cs="Times New Roman"/>
          <w:szCs w:val="24"/>
          <w:lang w:val="en-GB"/>
        </w:rPr>
        <w:t xml:space="preserve"> A</w:t>
      </w:r>
    </w:p>
    <w:p w14:paraId="7285FE8A" w14:textId="4F7D1886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4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 xml:space="preserve">the Structure of </w:t>
      </w:r>
      <w:proofErr w:type="spellStart"/>
      <w:r w:rsidRPr="00695F04">
        <w:rPr>
          <w:rFonts w:cs="Times New Roman"/>
          <w:szCs w:val="24"/>
          <w:lang w:val="en-GB"/>
        </w:rPr>
        <w:t>Cyclopregnane</w:t>
      </w:r>
      <w:proofErr w:type="spellEnd"/>
      <w:r w:rsidRPr="00695F04">
        <w:rPr>
          <w:rFonts w:cs="Times New Roman"/>
          <w:szCs w:val="24"/>
          <w:lang w:val="en-GB"/>
        </w:rPr>
        <w:t xml:space="preserve"> Alkaloids in Genus </w:t>
      </w:r>
      <w:r w:rsidRPr="00695F04">
        <w:rPr>
          <w:rFonts w:cs="Times New Roman"/>
          <w:i/>
          <w:iCs/>
          <w:szCs w:val="24"/>
          <w:lang w:val="en-GB"/>
        </w:rPr>
        <w:t>Buxus</w:t>
      </w:r>
    </w:p>
    <w:p w14:paraId="1982D89D" w14:textId="4B4A4F27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5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>the Stru</w:t>
      </w:r>
      <w:r w:rsidR="002F68B9" w:rsidRPr="00695F04">
        <w:rPr>
          <w:rFonts w:cs="Times New Roman"/>
          <w:szCs w:val="24"/>
          <w:lang w:val="en-GB"/>
        </w:rPr>
        <w:t>c</w:t>
      </w:r>
      <w:r w:rsidRPr="00695F04">
        <w:rPr>
          <w:rFonts w:cs="Times New Roman"/>
          <w:szCs w:val="24"/>
          <w:lang w:val="en-GB"/>
        </w:rPr>
        <w:t>ture of Cholestane Alkaloid—</w:t>
      </w:r>
      <w:proofErr w:type="spellStart"/>
      <w:r w:rsidRPr="00695F04">
        <w:rPr>
          <w:rFonts w:cs="Times New Roman"/>
          <w:szCs w:val="24"/>
          <w:lang w:val="en-GB"/>
        </w:rPr>
        <w:t>Solasodine</w:t>
      </w:r>
      <w:proofErr w:type="spellEnd"/>
      <w:r w:rsidRPr="00695F04">
        <w:rPr>
          <w:rFonts w:cs="Times New Roman"/>
          <w:szCs w:val="24"/>
          <w:lang w:val="en-GB"/>
        </w:rPr>
        <w:t xml:space="preserve"> (glycoalkaloid)</w:t>
      </w:r>
    </w:p>
    <w:p w14:paraId="4BBCC8D7" w14:textId="7CCB6DEC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6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>the Stru</w:t>
      </w:r>
      <w:r w:rsidR="002F68B9" w:rsidRPr="00695F04">
        <w:rPr>
          <w:rFonts w:cs="Times New Roman"/>
          <w:szCs w:val="24"/>
          <w:lang w:val="en-GB"/>
        </w:rPr>
        <w:t>c</w:t>
      </w:r>
      <w:r w:rsidRPr="00695F04">
        <w:rPr>
          <w:rFonts w:cs="Times New Roman"/>
          <w:szCs w:val="24"/>
          <w:lang w:val="en-GB"/>
        </w:rPr>
        <w:t>ture of Cholestane Alkaloid—</w:t>
      </w:r>
      <w:proofErr w:type="spellStart"/>
      <w:r w:rsidRPr="00695F04">
        <w:rPr>
          <w:rFonts w:cs="Times New Roman"/>
          <w:szCs w:val="24"/>
          <w:lang w:val="en-GB"/>
        </w:rPr>
        <w:t>Solasodine</w:t>
      </w:r>
      <w:proofErr w:type="spellEnd"/>
      <w:r w:rsidRPr="00695F04">
        <w:rPr>
          <w:rFonts w:cs="Times New Roman"/>
          <w:szCs w:val="24"/>
          <w:lang w:val="en-GB"/>
        </w:rPr>
        <w:t xml:space="preserve"> (not glycoalkaloid)</w:t>
      </w:r>
    </w:p>
    <w:p w14:paraId="2471B6B9" w14:textId="2344E003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7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>the Stru</w:t>
      </w:r>
      <w:r w:rsidR="002F68B9" w:rsidRPr="00695F04">
        <w:rPr>
          <w:rFonts w:cs="Times New Roman"/>
          <w:szCs w:val="24"/>
          <w:lang w:val="en-GB"/>
        </w:rPr>
        <w:t>c</w:t>
      </w:r>
      <w:r w:rsidRPr="00695F04">
        <w:rPr>
          <w:rFonts w:cs="Times New Roman"/>
          <w:szCs w:val="24"/>
          <w:lang w:val="en-GB"/>
        </w:rPr>
        <w:t>ture of Cholestane Alkaloid (Others)</w:t>
      </w:r>
    </w:p>
    <w:p w14:paraId="397BB026" w14:textId="24528E83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8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cs="Times New Roman"/>
          <w:szCs w:val="24"/>
          <w:lang w:val="en-GB"/>
        </w:rPr>
        <w:t>the Stru</w:t>
      </w:r>
      <w:r w:rsidR="002F68B9" w:rsidRPr="00695F04">
        <w:rPr>
          <w:rFonts w:cs="Times New Roman"/>
          <w:szCs w:val="24"/>
          <w:lang w:val="en-GB"/>
        </w:rPr>
        <w:t>c</w:t>
      </w:r>
      <w:r w:rsidRPr="00695F04">
        <w:rPr>
          <w:rFonts w:cs="Times New Roman"/>
          <w:szCs w:val="24"/>
          <w:lang w:val="en-GB"/>
        </w:rPr>
        <w:t>ture of C-nor-D-</w:t>
      </w:r>
      <w:proofErr w:type="spellStart"/>
      <w:r w:rsidRPr="00695F04">
        <w:rPr>
          <w:rFonts w:cs="Times New Roman"/>
          <w:szCs w:val="24"/>
          <w:lang w:val="en-GB"/>
        </w:rPr>
        <w:t>Homosteroidal</w:t>
      </w:r>
      <w:proofErr w:type="spellEnd"/>
      <w:r w:rsidRPr="00695F04">
        <w:rPr>
          <w:rFonts w:cs="Times New Roman"/>
          <w:szCs w:val="24"/>
          <w:lang w:val="en-GB"/>
        </w:rPr>
        <w:t xml:space="preserve"> Alkaloids</w:t>
      </w:r>
    </w:p>
    <w:p w14:paraId="25C313F4" w14:textId="0E31ECA4" w:rsidR="003C5626" w:rsidRPr="00695F04" w:rsidRDefault="003C5626" w:rsidP="003C5626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9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cs="Times New Roman"/>
          <w:szCs w:val="24"/>
        </w:rPr>
        <w:t xml:space="preserve"> </w:t>
      </w:r>
      <w:r w:rsidRPr="00695F04">
        <w:rPr>
          <w:rFonts w:eastAsia="Times New Roman" w:cs="Times New Roman"/>
          <w:kern w:val="44"/>
          <w:szCs w:val="44"/>
        </w:rPr>
        <w:t>the Stru</w:t>
      </w:r>
      <w:r w:rsidR="002F68B9" w:rsidRPr="00695F04">
        <w:rPr>
          <w:rFonts w:eastAsia="Times New Roman" w:cs="Times New Roman"/>
          <w:kern w:val="44"/>
          <w:szCs w:val="44"/>
        </w:rPr>
        <w:t>c</w:t>
      </w:r>
      <w:r w:rsidRPr="00695F04">
        <w:rPr>
          <w:rFonts w:eastAsia="Times New Roman" w:cs="Times New Roman"/>
          <w:kern w:val="44"/>
          <w:szCs w:val="44"/>
        </w:rPr>
        <w:t>ture of Bis-steroidal pyrazine alkaloids</w:t>
      </w:r>
    </w:p>
    <w:p w14:paraId="064FCBDA" w14:textId="2C501A22" w:rsidR="003C5626" w:rsidRPr="00695F04" w:rsidRDefault="003C5626" w:rsidP="004B1BDC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>F</w:t>
      </w:r>
      <w:r w:rsidRPr="00695F04">
        <w:rPr>
          <w:rFonts w:cs="Times New Roman" w:hint="eastAsia"/>
          <w:b/>
          <w:bCs/>
          <w:szCs w:val="24"/>
          <w:lang w:eastAsia="zh-CN"/>
        </w:rPr>
        <w:t>i</w:t>
      </w:r>
      <w:r w:rsidRPr="00695F04">
        <w:rPr>
          <w:rFonts w:cs="Times New Roman"/>
          <w:b/>
          <w:bCs/>
          <w:szCs w:val="24"/>
          <w:lang w:eastAsia="zh-CN"/>
        </w:rPr>
        <w:t xml:space="preserve">gure </w:t>
      </w:r>
      <w:r w:rsidRPr="00695F04">
        <w:rPr>
          <w:rFonts w:eastAsia="宋体" w:cs="Times New Roman"/>
          <w:b/>
          <w:bCs/>
          <w:szCs w:val="24"/>
        </w:rPr>
        <w:t>S10</w:t>
      </w:r>
      <w:r w:rsidRPr="00695F04">
        <w:rPr>
          <w:rFonts w:eastAsia="宋体" w:cs="Times New Roman"/>
          <w:szCs w:val="24"/>
        </w:rPr>
        <w:t>.</w:t>
      </w:r>
      <w:r w:rsidRPr="00695F04">
        <w:rPr>
          <w:rFonts w:eastAsia="Times New Roman" w:cs="Times New Roman"/>
          <w:kern w:val="44"/>
          <w:szCs w:val="44"/>
        </w:rPr>
        <w:t xml:space="preserve"> </w:t>
      </w:r>
      <w:r w:rsidR="00753D96" w:rsidRPr="00695F04">
        <w:rPr>
          <w:rFonts w:eastAsia="Times New Roman" w:cs="Times New Roman"/>
          <w:kern w:val="44"/>
          <w:szCs w:val="44"/>
        </w:rPr>
        <w:t>the Stru</w:t>
      </w:r>
      <w:r w:rsidR="002F68B9" w:rsidRPr="00695F04">
        <w:rPr>
          <w:rFonts w:eastAsia="Times New Roman" w:cs="Times New Roman"/>
          <w:kern w:val="44"/>
          <w:szCs w:val="44"/>
        </w:rPr>
        <w:t>c</w:t>
      </w:r>
      <w:r w:rsidR="00753D96" w:rsidRPr="00695F04">
        <w:rPr>
          <w:rFonts w:eastAsia="Times New Roman" w:cs="Times New Roman"/>
          <w:kern w:val="44"/>
          <w:szCs w:val="44"/>
        </w:rPr>
        <w:t>ture of</w:t>
      </w:r>
      <w:r w:rsidR="00753D96" w:rsidRPr="00695F04">
        <w:rPr>
          <w:rFonts w:hint="eastAsia"/>
        </w:rPr>
        <w:t xml:space="preserve"> motifs</w:t>
      </w:r>
      <w:r w:rsidR="00753D96" w:rsidRPr="00695F04">
        <w:rPr>
          <w:rFonts w:eastAsia="Times New Roman" w:cs="Times New Roman"/>
          <w:kern w:val="44"/>
          <w:szCs w:val="44"/>
        </w:rPr>
        <w:t xml:space="preserve"> of Bis-steroidal Pyrazine Alkaloids</w:t>
      </w:r>
    </w:p>
    <w:p w14:paraId="145EF41F" w14:textId="569E6273" w:rsidR="0023549D" w:rsidRPr="00695F04" w:rsidRDefault="001A4A19" w:rsidP="004B1BDC">
      <w:pPr>
        <w:spacing w:before="0" w:after="0" w:line="360" w:lineRule="auto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1</w:t>
      </w:r>
      <w:r w:rsidR="0023549D" w:rsidRPr="00695F04">
        <w:rPr>
          <w:rFonts w:eastAsia="宋体" w:cs="Times New Roman"/>
          <w:szCs w:val="24"/>
        </w:rPr>
        <w:t>.</w:t>
      </w:r>
      <w:bookmarkEnd w:id="1"/>
      <w:r w:rsidR="0023549D" w:rsidRPr="00695F04">
        <w:rPr>
          <w:rFonts w:cs="Times New Roman"/>
          <w:szCs w:val="24"/>
        </w:rPr>
        <w:t xml:space="preserve"> </w:t>
      </w:r>
      <w:r w:rsidR="0023549D" w:rsidRPr="00695F04">
        <w:rPr>
          <w:rFonts w:cs="Times New Roman"/>
          <w:szCs w:val="24"/>
          <w:lang w:val="en-GB"/>
        </w:rPr>
        <w:t xml:space="preserve">The biological activity evaluation of </w:t>
      </w:r>
      <w:proofErr w:type="spellStart"/>
      <w:r w:rsidR="0023549D" w:rsidRPr="00695F04">
        <w:rPr>
          <w:rFonts w:cs="Times New Roman"/>
          <w:szCs w:val="24"/>
        </w:rPr>
        <w:t>pregnane</w:t>
      </w:r>
      <w:proofErr w:type="spellEnd"/>
      <w:r w:rsidR="0023549D" w:rsidRPr="00695F04">
        <w:rPr>
          <w:rFonts w:cs="Times New Roman"/>
          <w:szCs w:val="24"/>
        </w:rPr>
        <w:t xml:space="preserve"> alkaloids</w:t>
      </w:r>
      <w:r w:rsidR="0023549D" w:rsidRPr="00695F04">
        <w:rPr>
          <w:rFonts w:cs="Times New Roman"/>
          <w:szCs w:val="24"/>
          <w:lang w:val="en-GB"/>
        </w:rPr>
        <w:t xml:space="preserve"> against cancer cells.</w:t>
      </w:r>
    </w:p>
    <w:p w14:paraId="1890D833" w14:textId="1EE6ED4C" w:rsidR="0023549D" w:rsidRPr="00695F04" w:rsidRDefault="001A4A19" w:rsidP="004B1BDC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2</w:t>
      </w:r>
      <w:r w:rsidR="0023549D" w:rsidRPr="00695F04">
        <w:rPr>
          <w:rFonts w:eastAsia="宋体" w:cs="Times New Roman" w:hint="eastAsia"/>
          <w:bCs/>
          <w:szCs w:val="24"/>
        </w:rPr>
        <w:t>.</w:t>
      </w:r>
      <w:r w:rsidR="0023549D" w:rsidRPr="00695F04">
        <w:rPr>
          <w:rFonts w:eastAsia="宋体" w:cs="Times New Roman"/>
          <w:szCs w:val="24"/>
        </w:rPr>
        <w:t xml:space="preserve"> </w:t>
      </w:r>
      <w:r w:rsidR="0023549D" w:rsidRPr="00695F04">
        <w:rPr>
          <w:rFonts w:cs="Times New Roman"/>
          <w:szCs w:val="24"/>
          <w:lang w:val="en-GB"/>
        </w:rPr>
        <w:t xml:space="preserve">The biological activity evaluation of </w:t>
      </w:r>
      <w:proofErr w:type="spellStart"/>
      <w:r w:rsidR="0023549D" w:rsidRPr="00695F04">
        <w:rPr>
          <w:rFonts w:cs="Times New Roman"/>
          <w:szCs w:val="24"/>
        </w:rPr>
        <w:t>cyclopregnane</w:t>
      </w:r>
      <w:proofErr w:type="spellEnd"/>
      <w:r w:rsidR="0023549D" w:rsidRPr="00695F04">
        <w:rPr>
          <w:rFonts w:cs="Times New Roman"/>
          <w:szCs w:val="24"/>
        </w:rPr>
        <w:t xml:space="preserve"> alkaloids</w:t>
      </w:r>
      <w:r w:rsidR="0023549D" w:rsidRPr="00695F04">
        <w:rPr>
          <w:rFonts w:cs="Times New Roman"/>
          <w:szCs w:val="24"/>
          <w:lang w:val="en-GB"/>
        </w:rPr>
        <w:t xml:space="preserve"> against cancer cells.</w:t>
      </w:r>
    </w:p>
    <w:p w14:paraId="6F331857" w14:textId="1C2A4598" w:rsidR="004B1BDC" w:rsidRPr="00695F04" w:rsidRDefault="001A4A19" w:rsidP="001A4A19">
      <w:pPr>
        <w:spacing w:before="0" w:after="0" w:line="360" w:lineRule="auto"/>
        <w:rPr>
          <w:rFonts w:eastAsia="宋体" w:cs="Times New Roman"/>
          <w:szCs w:val="24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3</w:t>
      </w:r>
      <w:r w:rsidR="0023549D" w:rsidRPr="00695F04">
        <w:rPr>
          <w:rFonts w:eastAsia="宋体" w:cs="Times New Roman"/>
          <w:szCs w:val="24"/>
        </w:rPr>
        <w:t xml:space="preserve">. </w:t>
      </w:r>
      <w:r w:rsidR="0023549D" w:rsidRPr="00695F04">
        <w:rPr>
          <w:rFonts w:cs="Times New Roman"/>
          <w:szCs w:val="24"/>
          <w:lang w:val="en-GB"/>
        </w:rPr>
        <w:t xml:space="preserve">The biological activity evaluation of </w:t>
      </w:r>
      <w:proofErr w:type="spellStart"/>
      <w:r w:rsidR="0023549D" w:rsidRPr="00695F04">
        <w:rPr>
          <w:rFonts w:cs="Times New Roman"/>
          <w:szCs w:val="24"/>
          <w:lang w:val="en-GB" w:eastAsia="zh-CN"/>
        </w:rPr>
        <w:t>solasodine</w:t>
      </w:r>
      <w:proofErr w:type="spellEnd"/>
      <w:r w:rsidR="0023549D" w:rsidRPr="00695F04">
        <w:rPr>
          <w:rFonts w:cs="Times New Roman"/>
          <w:szCs w:val="24"/>
          <w:lang w:val="en-GB"/>
        </w:rPr>
        <w:t xml:space="preserve"> (glycoalkaloid) against cancer cells.</w:t>
      </w:r>
    </w:p>
    <w:p w14:paraId="096B55EE" w14:textId="1CBC888D" w:rsidR="0023549D" w:rsidRPr="00695F04" w:rsidRDefault="001A4A19" w:rsidP="001A4A19">
      <w:pPr>
        <w:spacing w:before="0" w:after="0" w:line="360" w:lineRule="auto"/>
        <w:rPr>
          <w:rFonts w:eastAsia="宋体" w:cs="Times New Roman"/>
          <w:szCs w:val="24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4</w:t>
      </w:r>
      <w:r w:rsidR="0023549D" w:rsidRPr="00695F04">
        <w:rPr>
          <w:rFonts w:eastAsia="宋体" w:cs="Times New Roman"/>
          <w:szCs w:val="24"/>
        </w:rPr>
        <w:t xml:space="preserve">. </w:t>
      </w:r>
      <w:r w:rsidR="0023549D" w:rsidRPr="00695F04">
        <w:rPr>
          <w:rFonts w:cs="Times New Roman"/>
          <w:szCs w:val="24"/>
          <w:lang w:val="en-GB"/>
        </w:rPr>
        <w:t xml:space="preserve">The biological activity evaluation of </w:t>
      </w:r>
      <w:proofErr w:type="spellStart"/>
      <w:r w:rsidR="0023549D" w:rsidRPr="00695F04">
        <w:rPr>
          <w:rFonts w:cs="Times New Roman"/>
          <w:szCs w:val="24"/>
          <w:lang w:val="en-GB" w:eastAsia="zh-CN"/>
        </w:rPr>
        <w:t>solasodine</w:t>
      </w:r>
      <w:proofErr w:type="spellEnd"/>
      <w:r w:rsidR="0023549D" w:rsidRPr="00695F04">
        <w:rPr>
          <w:rFonts w:cs="Times New Roman"/>
          <w:szCs w:val="24"/>
          <w:lang w:val="en-GB"/>
        </w:rPr>
        <w:t xml:space="preserve"> (not glycoalkaloid) against cancer cells.</w:t>
      </w:r>
    </w:p>
    <w:p w14:paraId="64990490" w14:textId="07CF42C5" w:rsidR="0023549D" w:rsidRPr="00695F04" w:rsidRDefault="001A4A19" w:rsidP="004B1BDC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5</w:t>
      </w:r>
      <w:r w:rsidR="0023549D" w:rsidRPr="00695F04">
        <w:rPr>
          <w:rFonts w:eastAsia="宋体" w:cs="Times New Roman"/>
          <w:szCs w:val="24"/>
        </w:rPr>
        <w:t>.</w:t>
      </w:r>
      <w:r w:rsidR="0023549D" w:rsidRPr="00695F04">
        <w:rPr>
          <w:rFonts w:cs="Times New Roman"/>
          <w:b/>
          <w:bCs/>
          <w:szCs w:val="24"/>
          <w:lang w:val="en-GB"/>
        </w:rPr>
        <w:t xml:space="preserve"> </w:t>
      </w:r>
      <w:r w:rsidR="0023549D" w:rsidRPr="00695F04">
        <w:rPr>
          <w:rFonts w:cs="Times New Roman"/>
          <w:szCs w:val="24"/>
          <w:lang w:val="en-GB"/>
        </w:rPr>
        <w:t xml:space="preserve">The biological activity evaluation of </w:t>
      </w:r>
      <w:r w:rsidR="0023549D" w:rsidRPr="00695F04">
        <w:rPr>
          <w:rFonts w:cs="Times New Roman"/>
          <w:szCs w:val="24"/>
          <w:lang w:val="en-GB" w:eastAsia="zh-CN"/>
        </w:rPr>
        <w:t>cholestane</w:t>
      </w:r>
      <w:r w:rsidR="0023549D" w:rsidRPr="00695F04">
        <w:rPr>
          <w:rFonts w:cs="Times New Roman"/>
          <w:szCs w:val="24"/>
          <w:lang w:eastAsia="zh-CN"/>
        </w:rPr>
        <w:t xml:space="preserve"> alkaloids</w:t>
      </w:r>
      <w:r w:rsidR="0023549D" w:rsidRPr="00695F04">
        <w:rPr>
          <w:rFonts w:cs="Times New Roman"/>
          <w:szCs w:val="24"/>
          <w:lang w:val="en-GB"/>
        </w:rPr>
        <w:t xml:space="preserve"> (others) against cancer cells.</w:t>
      </w:r>
    </w:p>
    <w:p w14:paraId="7A664231" w14:textId="3541463A" w:rsidR="0023549D" w:rsidRPr="00695F04" w:rsidRDefault="001A4A19" w:rsidP="004B1BDC">
      <w:pPr>
        <w:spacing w:before="0" w:after="0" w:line="360" w:lineRule="auto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6</w:t>
      </w:r>
      <w:r w:rsidR="0023549D" w:rsidRPr="00695F04">
        <w:rPr>
          <w:rFonts w:eastAsia="宋体" w:cs="Times New Roman"/>
          <w:szCs w:val="24"/>
        </w:rPr>
        <w:t xml:space="preserve">. </w:t>
      </w:r>
      <w:r w:rsidR="0023549D" w:rsidRPr="00695F04">
        <w:rPr>
          <w:rFonts w:cs="Times New Roman"/>
          <w:szCs w:val="24"/>
          <w:lang w:val="en-GB"/>
        </w:rPr>
        <w:t>The biological activity evaluation of</w:t>
      </w:r>
      <w:r w:rsidR="0023549D" w:rsidRPr="00695F04">
        <w:rPr>
          <w:rFonts w:cs="Times New Roman"/>
          <w:szCs w:val="24"/>
          <w:lang w:val="en-GB" w:eastAsia="zh-CN"/>
        </w:rPr>
        <w:t xml:space="preserve"> C-nor-D-</w:t>
      </w:r>
      <w:proofErr w:type="spellStart"/>
      <w:r w:rsidR="0023549D" w:rsidRPr="00695F04">
        <w:rPr>
          <w:rFonts w:cs="Times New Roman"/>
          <w:szCs w:val="24"/>
          <w:lang w:val="en-GB" w:eastAsia="zh-CN"/>
        </w:rPr>
        <w:t>Homosteroidal</w:t>
      </w:r>
      <w:proofErr w:type="spellEnd"/>
      <w:r w:rsidR="0023549D" w:rsidRPr="00695F04">
        <w:rPr>
          <w:rFonts w:cs="Times New Roman"/>
          <w:szCs w:val="24"/>
          <w:lang w:val="en-GB" w:eastAsia="zh-CN"/>
        </w:rPr>
        <w:t xml:space="preserve"> alkaloids</w:t>
      </w:r>
      <w:r w:rsidR="0023549D" w:rsidRPr="00695F04">
        <w:rPr>
          <w:rFonts w:cs="Times New Roman"/>
          <w:szCs w:val="24"/>
          <w:lang w:val="en-GB"/>
        </w:rPr>
        <w:t xml:space="preserve"> against cancer cells.</w:t>
      </w:r>
    </w:p>
    <w:p w14:paraId="140CB69A" w14:textId="242FDD90" w:rsidR="0023549D" w:rsidRPr="00695F04" w:rsidRDefault="001A4A19" w:rsidP="004B1BDC">
      <w:pPr>
        <w:spacing w:before="0" w:after="0" w:line="360" w:lineRule="auto"/>
        <w:rPr>
          <w:rFonts w:cs="Times New Roman"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eastAsia="宋体" w:cs="Times New Roman"/>
          <w:b/>
          <w:bCs/>
          <w:szCs w:val="24"/>
        </w:rPr>
        <w:t>S7</w:t>
      </w:r>
      <w:r w:rsidR="0023549D" w:rsidRPr="00695F04">
        <w:rPr>
          <w:rFonts w:eastAsia="宋体" w:cs="Times New Roman"/>
          <w:szCs w:val="24"/>
        </w:rPr>
        <w:t xml:space="preserve">. </w:t>
      </w:r>
      <w:r w:rsidR="0023549D" w:rsidRPr="00695F04">
        <w:rPr>
          <w:rFonts w:cs="Times New Roman"/>
          <w:szCs w:val="24"/>
          <w:lang w:val="en-GB"/>
        </w:rPr>
        <w:t>The biological activity evaluation of</w:t>
      </w:r>
      <w:r w:rsidR="0023549D" w:rsidRPr="00695F04">
        <w:rPr>
          <w:rFonts w:cs="Times New Roman"/>
          <w:szCs w:val="24"/>
          <w:lang w:val="en-GB" w:eastAsia="zh-CN"/>
        </w:rPr>
        <w:t xml:space="preserve"> bis-steroidal pyrazine alkaloids </w:t>
      </w:r>
      <w:r w:rsidR="0023549D" w:rsidRPr="00695F04">
        <w:rPr>
          <w:rFonts w:cs="Times New Roman"/>
          <w:szCs w:val="24"/>
          <w:lang w:val="en-GB"/>
        </w:rPr>
        <w:t>against cancer cells.</w:t>
      </w:r>
    </w:p>
    <w:p w14:paraId="44B09DB6" w14:textId="6D935824" w:rsidR="0023549D" w:rsidRPr="00695F04" w:rsidRDefault="0023549D">
      <w:pPr>
        <w:spacing w:before="0" w:after="0"/>
        <w:rPr>
          <w:rFonts w:eastAsia="宋体" w:cs="Times New Roman"/>
          <w:b/>
          <w:bCs/>
          <w:szCs w:val="24"/>
          <w:lang w:val="en-GB"/>
        </w:rPr>
      </w:pPr>
      <w:r w:rsidRPr="00695F04">
        <w:rPr>
          <w:rFonts w:eastAsia="宋体" w:cs="Times New Roman"/>
          <w:b/>
          <w:bCs/>
          <w:szCs w:val="24"/>
          <w:lang w:val="en-GB"/>
        </w:rPr>
        <w:br w:type="page"/>
      </w:r>
    </w:p>
    <w:p w14:paraId="14A29C0E" w14:textId="6176B1B6" w:rsidR="008A02F8" w:rsidRPr="00695F04" w:rsidRDefault="008A02F8" w:rsidP="008A02F8">
      <w:r w:rsidRPr="00695F04">
        <w:object w:dxaOrig="5910" w:dyaOrig="9180" w14:anchorId="14762C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5.5pt;height:459pt" o:ole="">
            <v:imagedata r:id="rId8" o:title=""/>
          </v:shape>
          <o:OLEObject Type="Embed" ProgID="ChemDraw.Document.6.0" ShapeID="_x0000_i1025" DrawAspect="Content" ObjectID="_1691675652" r:id="rId9"/>
        </w:object>
      </w:r>
    </w:p>
    <w:p w14:paraId="43EBE79D" w14:textId="5F678B2B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1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cture of 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Pregnane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Alkaloids</w:t>
      </w:r>
    </w:p>
    <w:p w14:paraId="218C6EC2" w14:textId="77777777" w:rsidR="008A02F8" w:rsidRPr="00695F04" w:rsidRDefault="008A02F8" w:rsidP="008A02F8"/>
    <w:p w14:paraId="19DBC138" w14:textId="77777777" w:rsidR="008A02F8" w:rsidRPr="00695F04" w:rsidRDefault="008A02F8" w:rsidP="008A02F8">
      <w:r w:rsidRPr="00695F04">
        <w:object w:dxaOrig="5516" w:dyaOrig="4152" w14:anchorId="7BE84CEB">
          <v:shape id="_x0000_i1026" type="#_x0000_t75" style="width:276pt;height:207.75pt" o:ole="">
            <v:imagedata r:id="rId10" o:title=""/>
          </v:shape>
          <o:OLEObject Type="Embed" ProgID="ChemDraw.Document.6.0" ShapeID="_x0000_i1026" DrawAspect="Content" ObjectID="_1691675653" r:id="rId11"/>
        </w:object>
      </w:r>
    </w:p>
    <w:p w14:paraId="1E903FE9" w14:textId="2252CA8A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2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cture of 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Cyclopregnane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Alkaloids in </w:t>
      </w:r>
      <w:proofErr w:type="spellStart"/>
      <w:r w:rsidRPr="00695F04">
        <w:rPr>
          <w:rFonts w:cs="Times New Roman"/>
          <w:b/>
          <w:bCs/>
          <w:i/>
          <w:iCs/>
          <w:szCs w:val="24"/>
          <w:lang w:eastAsia="zh-CN"/>
        </w:rPr>
        <w:t>Corticium</w:t>
      </w:r>
      <w:proofErr w:type="spellEnd"/>
    </w:p>
    <w:p w14:paraId="310CEEA9" w14:textId="7A1CA25D" w:rsidR="008A02F8" w:rsidRPr="00695F04" w:rsidRDefault="008A02F8" w:rsidP="008A02F8">
      <w:r w:rsidRPr="00695F04">
        <w:object w:dxaOrig="5449" w:dyaOrig="4376" w14:anchorId="6C4BBFE0">
          <v:shape id="_x0000_i1027" type="#_x0000_t75" style="width:272.65pt;height:218.65pt" o:ole="">
            <v:imagedata r:id="rId12" o:title=""/>
          </v:shape>
          <o:OLEObject Type="Embed" ProgID="ChemDraw.Document.6.0" ShapeID="_x0000_i1027" DrawAspect="Content" ObjectID="_1691675654" r:id="rId13"/>
        </w:object>
      </w:r>
    </w:p>
    <w:p w14:paraId="537F9832" w14:textId="5D30C269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3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cture of Analogue</w:t>
      </w:r>
      <w:r w:rsidRPr="00695F04">
        <w:rPr>
          <w:rFonts w:cs="Times New Roman" w:hint="eastAsia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 xml:space="preserve"> of 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Cortistatin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A</w:t>
      </w:r>
    </w:p>
    <w:p w14:paraId="378DBC5A" w14:textId="77777777" w:rsidR="008A02F8" w:rsidRPr="00695F04" w:rsidRDefault="008A02F8" w:rsidP="008A02F8"/>
    <w:p w14:paraId="24568B7A" w14:textId="1F4C3A88" w:rsidR="008A02F8" w:rsidRPr="00695F04" w:rsidRDefault="008A02F8" w:rsidP="008A02F8">
      <w:r w:rsidRPr="00695F04">
        <w:object w:dxaOrig="8303" w:dyaOrig="9323" w14:anchorId="33A38C9F">
          <v:shape id="_x0000_i1028" type="#_x0000_t75" style="width:415.15pt;height:466.15pt" o:ole="">
            <v:imagedata r:id="rId14" o:title=""/>
          </v:shape>
          <o:OLEObject Type="Embed" ProgID="ChemDraw.Document.6.0" ShapeID="_x0000_i1028" DrawAspect="Content" ObjectID="_1691675655" r:id="rId15"/>
        </w:object>
      </w:r>
    </w:p>
    <w:p w14:paraId="00D906A1" w14:textId="329F0B6A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4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</w:t>
      </w:r>
      <w:bookmarkStart w:id="2" w:name="_Hlk75890699"/>
      <w:r w:rsidRPr="00695F04">
        <w:rPr>
          <w:rFonts w:cs="Times New Roman"/>
          <w:b/>
          <w:bCs/>
          <w:szCs w:val="24"/>
          <w:lang w:eastAsia="zh-CN"/>
        </w:rPr>
        <w:t xml:space="preserve">the Structure of 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Cyclopregnane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Alkaloids in Genus </w:t>
      </w:r>
      <w:r w:rsidRPr="00695F04">
        <w:rPr>
          <w:rFonts w:cs="Times New Roman"/>
          <w:b/>
          <w:bCs/>
          <w:i/>
          <w:iCs/>
          <w:szCs w:val="24"/>
          <w:lang w:eastAsia="zh-CN"/>
        </w:rPr>
        <w:t>Buxus</w:t>
      </w:r>
      <w:bookmarkEnd w:id="2"/>
    </w:p>
    <w:p w14:paraId="4A6E344B" w14:textId="77777777" w:rsidR="008A02F8" w:rsidRPr="00695F04" w:rsidRDefault="008A02F8" w:rsidP="008A02F8"/>
    <w:p w14:paraId="06CBAFFB" w14:textId="73A87293" w:rsidR="008A02F8" w:rsidRPr="00695F04" w:rsidRDefault="00DE7A95" w:rsidP="008A02F8">
      <w:pPr>
        <w:rPr>
          <w:rFonts w:cs="Times New Roman"/>
        </w:rPr>
      </w:pPr>
      <w:r w:rsidRPr="00695F04">
        <w:object w:dxaOrig="9471" w:dyaOrig="14466" w14:anchorId="0F0CC6CE">
          <v:shape id="_x0000_i1029" type="#_x0000_t75" style="width:414.75pt;height:633.75pt" o:ole="">
            <v:imagedata r:id="rId16" o:title=""/>
          </v:shape>
          <o:OLEObject Type="Embed" ProgID="ChemDraw.Document.6.0" ShapeID="_x0000_i1029" DrawAspect="Content" ObjectID="_1691675656" r:id="rId17"/>
        </w:object>
      </w:r>
    </w:p>
    <w:p w14:paraId="16305390" w14:textId="77777777" w:rsidR="002713EA" w:rsidRPr="00695F04" w:rsidRDefault="002713EA" w:rsidP="00090B2B">
      <w:pPr>
        <w:spacing w:after="0"/>
        <w:rPr>
          <w:rFonts w:cs="Times New Roman"/>
          <w:b/>
          <w:bCs/>
          <w:szCs w:val="24"/>
          <w:lang w:eastAsia="zh-CN"/>
        </w:rPr>
      </w:pPr>
    </w:p>
    <w:p w14:paraId="4F2ADC77" w14:textId="1C925930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5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>ture of Cholestane Alkaloid—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Solasodine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(glycoalkaloid)</w:t>
      </w:r>
    </w:p>
    <w:p w14:paraId="4A9F7013" w14:textId="77777777" w:rsidR="008A02F8" w:rsidRPr="00695F04" w:rsidRDefault="008A02F8" w:rsidP="008A02F8">
      <w:pPr>
        <w:rPr>
          <w:rFonts w:cs="Times New Roman"/>
        </w:rPr>
      </w:pPr>
    </w:p>
    <w:p w14:paraId="4B56A24F" w14:textId="559D9DC2" w:rsidR="008A02F8" w:rsidRPr="00695F04" w:rsidRDefault="008A02F8" w:rsidP="008A02F8">
      <w:pPr>
        <w:rPr>
          <w:rFonts w:cs="Times New Roman"/>
        </w:rPr>
      </w:pPr>
      <w:r w:rsidRPr="00695F04">
        <w:rPr>
          <w:rFonts w:cs="Times New Roman"/>
        </w:rPr>
        <w:object w:dxaOrig="8303" w:dyaOrig="4688" w14:anchorId="536AB590">
          <v:shape id="_x0000_i1030" type="#_x0000_t75" style="width:415.15pt;height:234.4pt" o:ole="">
            <v:imagedata r:id="rId18" o:title=""/>
          </v:shape>
          <o:OLEObject Type="Embed" ProgID="ChemDraw.Document.6.0" ShapeID="_x0000_i1030" DrawAspect="Content" ObjectID="_1691675657" r:id="rId19"/>
        </w:object>
      </w:r>
    </w:p>
    <w:p w14:paraId="2633EBE0" w14:textId="6D11AF30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6</w:t>
      </w:r>
      <w:r w:rsidR="002F68B9" w:rsidRPr="00695F04">
        <w:rPr>
          <w:rFonts w:cs="Times New Roman"/>
          <w:b/>
          <w:bCs/>
          <w:szCs w:val="24"/>
          <w:lang w:eastAsia="zh-CN"/>
        </w:rPr>
        <w:t>.</w:t>
      </w:r>
      <w:r w:rsidRPr="00695F04">
        <w:rPr>
          <w:rFonts w:cs="Times New Roman"/>
          <w:b/>
          <w:bCs/>
          <w:szCs w:val="24"/>
          <w:lang w:eastAsia="zh-CN"/>
        </w:rPr>
        <w:t xml:space="preserve"> </w:t>
      </w:r>
      <w:bookmarkStart w:id="3" w:name="_Hlk75890815"/>
      <w:r w:rsidRPr="00695F04">
        <w:rPr>
          <w:rFonts w:cs="Times New Roman"/>
          <w:b/>
          <w:bCs/>
          <w:szCs w:val="24"/>
          <w:lang w:eastAsia="zh-CN"/>
        </w:rPr>
        <w:t>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>ture of Cholestane Alkaloid—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Solasodine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(not glycoalkaloid)</w:t>
      </w:r>
      <w:bookmarkEnd w:id="3"/>
    </w:p>
    <w:p w14:paraId="30ECC1E6" w14:textId="77777777" w:rsidR="008A02F8" w:rsidRPr="00695F04" w:rsidRDefault="008A02F8" w:rsidP="008A02F8">
      <w:pPr>
        <w:rPr>
          <w:rFonts w:cs="Times New Roman"/>
        </w:rPr>
      </w:pPr>
    </w:p>
    <w:p w14:paraId="05D76003" w14:textId="580CE365" w:rsidR="008A02F8" w:rsidRPr="00695F04" w:rsidRDefault="00D106A9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object w:dxaOrig="9704" w:dyaOrig="14018" w14:anchorId="0E43A645">
          <v:shape id="_x0000_i1031" type="#_x0000_t75" style="width:414.75pt;height:599.25pt" o:ole="">
            <v:imagedata r:id="rId20" o:title=""/>
          </v:shape>
          <o:OLEObject Type="Embed" ProgID="ChemDraw.Document.6.0" ShapeID="_x0000_i1031" DrawAspect="Content" ObjectID="_1691675658" r:id="rId21"/>
        </w:object>
      </w:r>
    </w:p>
    <w:p w14:paraId="51719168" w14:textId="5A7AB953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7.</w:t>
      </w:r>
      <w:r w:rsidRPr="00695F04">
        <w:rPr>
          <w:rFonts w:cs="Times New Roman"/>
          <w:b/>
          <w:bCs/>
          <w:szCs w:val="24"/>
          <w:lang w:eastAsia="zh-CN"/>
        </w:rPr>
        <w:t xml:space="preserve"> </w:t>
      </w:r>
      <w:bookmarkStart w:id="4" w:name="_Hlk75890847"/>
      <w:r w:rsidRPr="00695F04">
        <w:rPr>
          <w:rFonts w:cs="Times New Roman"/>
          <w:b/>
          <w:bCs/>
          <w:szCs w:val="24"/>
          <w:lang w:eastAsia="zh-CN"/>
        </w:rPr>
        <w:t>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>ture of Cholestane Alkaloid (Others)</w:t>
      </w:r>
      <w:bookmarkEnd w:id="4"/>
    </w:p>
    <w:p w14:paraId="150DE75D" w14:textId="77777777" w:rsidR="008A02F8" w:rsidRPr="00695F04" w:rsidRDefault="008A02F8" w:rsidP="00090B2B">
      <w:pPr>
        <w:spacing w:after="0"/>
        <w:rPr>
          <w:rFonts w:cs="Times New Roman"/>
        </w:rPr>
      </w:pPr>
    </w:p>
    <w:p w14:paraId="5556FEE9" w14:textId="5D21B479" w:rsidR="008A02F8" w:rsidRPr="00695F04" w:rsidRDefault="00892544" w:rsidP="008A02F8">
      <w:r w:rsidRPr="00695F04">
        <w:object w:dxaOrig="9221" w:dyaOrig="16853" w14:anchorId="53C8AD17">
          <v:shape id="_x0000_i1032" type="#_x0000_t75" style="width:381.75pt;height:697.9pt" o:ole="">
            <v:imagedata r:id="rId22" o:title=""/>
          </v:shape>
          <o:OLEObject Type="Embed" ProgID="ChemDraw.Document.6.0" ShapeID="_x0000_i1032" DrawAspect="Content" ObjectID="_1691675659" r:id="rId23"/>
        </w:object>
      </w:r>
    </w:p>
    <w:p w14:paraId="0FCAD7A0" w14:textId="31248CC8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lastRenderedPageBreak/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8.</w:t>
      </w:r>
      <w:r w:rsidRPr="00695F04">
        <w:rPr>
          <w:rFonts w:cs="Times New Roman"/>
          <w:b/>
          <w:bCs/>
          <w:szCs w:val="24"/>
          <w:lang w:eastAsia="zh-CN"/>
        </w:rPr>
        <w:t xml:space="preserve"> </w:t>
      </w:r>
      <w:bookmarkStart w:id="5" w:name="_Hlk75890878"/>
      <w:r w:rsidRPr="00695F04">
        <w:rPr>
          <w:rFonts w:cs="Times New Roman"/>
          <w:b/>
          <w:bCs/>
          <w:szCs w:val="24"/>
          <w:lang w:eastAsia="zh-CN"/>
        </w:rPr>
        <w:t>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>ture of C-nor-D-</w:t>
      </w:r>
      <w:proofErr w:type="spellStart"/>
      <w:r w:rsidRPr="00695F04">
        <w:rPr>
          <w:rFonts w:cs="Times New Roman"/>
          <w:b/>
          <w:bCs/>
          <w:szCs w:val="24"/>
          <w:lang w:eastAsia="zh-CN"/>
        </w:rPr>
        <w:t>Homosteroidal</w:t>
      </w:r>
      <w:proofErr w:type="spellEnd"/>
      <w:r w:rsidRPr="00695F04">
        <w:rPr>
          <w:rFonts w:cs="Times New Roman"/>
          <w:b/>
          <w:bCs/>
          <w:szCs w:val="24"/>
          <w:lang w:eastAsia="zh-CN"/>
        </w:rPr>
        <w:t xml:space="preserve"> Alkaloids</w:t>
      </w:r>
    </w:p>
    <w:bookmarkEnd w:id="5"/>
    <w:p w14:paraId="6DA9311C" w14:textId="12B8C3A8" w:rsidR="008A02F8" w:rsidRPr="00695F04" w:rsidRDefault="008A02F8" w:rsidP="008A02F8">
      <w:pPr>
        <w:rPr>
          <w:rFonts w:cs="Times New Roman"/>
        </w:rPr>
      </w:pPr>
    </w:p>
    <w:p w14:paraId="5536B21C" w14:textId="2E5BD136" w:rsidR="002A5583" w:rsidRPr="00695F04" w:rsidRDefault="002A5583" w:rsidP="008A02F8">
      <w:pPr>
        <w:rPr>
          <w:rFonts w:cs="Times New Roman"/>
        </w:rPr>
      </w:pPr>
    </w:p>
    <w:p w14:paraId="1375D3D2" w14:textId="2A4BD28B" w:rsidR="002A5583" w:rsidRPr="00695F04" w:rsidRDefault="002A5583" w:rsidP="008A02F8">
      <w:pPr>
        <w:rPr>
          <w:rFonts w:cs="Times New Roman"/>
        </w:rPr>
      </w:pPr>
    </w:p>
    <w:p w14:paraId="39D8DB43" w14:textId="4F607F18" w:rsidR="002A5583" w:rsidRPr="00695F04" w:rsidRDefault="002A5583" w:rsidP="008A02F8">
      <w:pPr>
        <w:rPr>
          <w:rFonts w:cs="Times New Roman"/>
        </w:rPr>
      </w:pPr>
    </w:p>
    <w:p w14:paraId="43F888D2" w14:textId="77777777" w:rsidR="002A5583" w:rsidRPr="00695F04" w:rsidRDefault="002A5583" w:rsidP="008A02F8">
      <w:pPr>
        <w:rPr>
          <w:rFonts w:cs="Times New Roman"/>
        </w:rPr>
      </w:pPr>
    </w:p>
    <w:p w14:paraId="43826EE8" w14:textId="40449FAA" w:rsidR="008A02F8" w:rsidRPr="00695F04" w:rsidRDefault="00892544" w:rsidP="008A02F8">
      <w:r w:rsidRPr="00695F04">
        <w:object w:dxaOrig="9135" w:dyaOrig="12895" w14:anchorId="57F83161">
          <v:shape id="_x0000_i1033" type="#_x0000_t75" style="width:424.9pt;height:599.65pt" o:ole="">
            <v:imagedata r:id="rId24" o:title=""/>
          </v:shape>
          <o:OLEObject Type="Embed" ProgID="ChemDraw.Document.6.0" ShapeID="_x0000_i1033" DrawAspect="Content" ObjectID="_1691675660" r:id="rId25"/>
        </w:object>
      </w:r>
    </w:p>
    <w:p w14:paraId="605B3BBD" w14:textId="77777777" w:rsidR="002A5583" w:rsidRPr="00695F04" w:rsidRDefault="002A5583" w:rsidP="008A02F8"/>
    <w:p w14:paraId="141EF522" w14:textId="15E4B209" w:rsidR="0039563D" w:rsidRPr="00695F04" w:rsidRDefault="00892544" w:rsidP="008A02F8">
      <w:r w:rsidRPr="00695F04">
        <w:object w:dxaOrig="9298" w:dyaOrig="13374" w14:anchorId="6CDCB1AA">
          <v:shape id="_x0000_i1034" type="#_x0000_t75" style="width:414.75pt;height:597pt" o:ole="">
            <v:imagedata r:id="rId26" o:title=""/>
          </v:shape>
          <o:OLEObject Type="Embed" ProgID="ChemDraw.Document.6.0" ShapeID="_x0000_i1034" DrawAspect="Content" ObjectID="_1691675661" r:id="rId27"/>
        </w:object>
      </w:r>
    </w:p>
    <w:p w14:paraId="2E60B32A" w14:textId="7A1CC41C" w:rsidR="00892544" w:rsidRPr="00695F04" w:rsidRDefault="00892544" w:rsidP="008A02F8">
      <w:pPr>
        <w:rPr>
          <w:rFonts w:cs="Times New Roman"/>
        </w:rPr>
      </w:pPr>
      <w:r w:rsidRPr="00695F04">
        <w:object w:dxaOrig="8456" w:dyaOrig="6197" w14:anchorId="55D0D265">
          <v:shape id="_x0000_i1035" type="#_x0000_t75" style="width:415.15pt;height:304.15pt" o:ole="">
            <v:imagedata r:id="rId28" o:title=""/>
          </v:shape>
          <o:OLEObject Type="Embed" ProgID="ChemDraw.Document.6.0" ShapeID="_x0000_i1035" DrawAspect="Content" ObjectID="_1691675662" r:id="rId29"/>
        </w:object>
      </w:r>
    </w:p>
    <w:p w14:paraId="7DE59910" w14:textId="62399026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3C5626" w:rsidRPr="00695F04">
        <w:rPr>
          <w:rFonts w:cs="Times New Roman"/>
          <w:b/>
          <w:bCs/>
          <w:szCs w:val="24"/>
          <w:lang w:eastAsia="zh-CN"/>
        </w:rPr>
        <w:t>S9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 xml:space="preserve">ture of Bis-steroidal </w:t>
      </w:r>
      <w:r w:rsidR="00753D96" w:rsidRPr="00695F04">
        <w:rPr>
          <w:rFonts w:cs="Times New Roman"/>
          <w:b/>
          <w:bCs/>
          <w:szCs w:val="24"/>
          <w:lang w:eastAsia="zh-CN"/>
        </w:rPr>
        <w:t>P</w:t>
      </w:r>
      <w:r w:rsidRPr="00695F04">
        <w:rPr>
          <w:rFonts w:cs="Times New Roman"/>
          <w:b/>
          <w:bCs/>
          <w:szCs w:val="24"/>
          <w:lang w:eastAsia="zh-CN"/>
        </w:rPr>
        <w:t xml:space="preserve">yrazine </w:t>
      </w:r>
      <w:r w:rsidR="00753D96" w:rsidRPr="00695F04">
        <w:rPr>
          <w:rFonts w:cs="Times New Roman"/>
          <w:b/>
          <w:bCs/>
          <w:szCs w:val="24"/>
          <w:lang w:eastAsia="zh-CN"/>
        </w:rPr>
        <w:t>A</w:t>
      </w:r>
      <w:r w:rsidRPr="00695F04">
        <w:rPr>
          <w:rFonts w:cs="Times New Roman"/>
          <w:b/>
          <w:bCs/>
          <w:szCs w:val="24"/>
          <w:lang w:eastAsia="zh-CN"/>
        </w:rPr>
        <w:t>lkaloids</w:t>
      </w:r>
    </w:p>
    <w:p w14:paraId="6C2DF265" w14:textId="77777777" w:rsidR="008A02F8" w:rsidRPr="00695F04" w:rsidRDefault="008A02F8" w:rsidP="008A02F8">
      <w:pPr>
        <w:rPr>
          <w:rFonts w:cs="Times New Roman"/>
        </w:rPr>
      </w:pPr>
    </w:p>
    <w:p w14:paraId="39B90900" w14:textId="77777777" w:rsidR="008A02F8" w:rsidRPr="00695F04" w:rsidRDefault="008A02F8" w:rsidP="008A02F8">
      <w:pPr>
        <w:rPr>
          <w:rFonts w:cs="Times New Roman"/>
        </w:rPr>
      </w:pPr>
      <w:r w:rsidRPr="00695F04">
        <w:rPr>
          <w:rFonts w:cs="Times New Roman"/>
        </w:rPr>
        <w:object w:dxaOrig="8303" w:dyaOrig="3683" w14:anchorId="4AD409A2">
          <v:shape id="_x0000_i1036" type="#_x0000_t75" style="width:415.15pt;height:184.15pt" o:ole="">
            <v:imagedata r:id="rId30" o:title=""/>
          </v:shape>
          <o:OLEObject Type="Embed" ProgID="ChemDraw.Document.6.0" ShapeID="_x0000_i1036" DrawAspect="Content" ObjectID="_1691675663" r:id="rId31"/>
        </w:object>
      </w:r>
    </w:p>
    <w:p w14:paraId="0A9B05AB" w14:textId="555BE42F" w:rsidR="008A02F8" w:rsidRPr="00695F04" w:rsidRDefault="008A02F8" w:rsidP="00090B2B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Figure </w:t>
      </w:r>
      <w:r w:rsidR="00753D96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>1</w:t>
      </w:r>
      <w:r w:rsidR="003C5626" w:rsidRPr="00695F04">
        <w:rPr>
          <w:rFonts w:cs="Times New Roman"/>
          <w:b/>
          <w:bCs/>
          <w:szCs w:val="24"/>
          <w:lang w:eastAsia="zh-CN"/>
        </w:rPr>
        <w:t>0.</w:t>
      </w:r>
      <w:r w:rsidRPr="00695F04">
        <w:rPr>
          <w:rFonts w:cs="Times New Roman"/>
          <w:b/>
          <w:bCs/>
          <w:szCs w:val="24"/>
          <w:lang w:eastAsia="zh-CN"/>
        </w:rPr>
        <w:t xml:space="preserve"> the Stru</w:t>
      </w:r>
      <w:r w:rsidR="002F68B9" w:rsidRPr="00695F04">
        <w:rPr>
          <w:rFonts w:cs="Times New Roman"/>
          <w:b/>
          <w:bCs/>
          <w:szCs w:val="24"/>
          <w:lang w:eastAsia="zh-CN"/>
        </w:rPr>
        <w:t>c</w:t>
      </w:r>
      <w:r w:rsidRPr="00695F04">
        <w:rPr>
          <w:rFonts w:cs="Times New Roman"/>
          <w:b/>
          <w:bCs/>
          <w:szCs w:val="24"/>
          <w:lang w:eastAsia="zh-CN"/>
        </w:rPr>
        <w:t>ture of</w:t>
      </w:r>
      <w:r w:rsidR="00753D96" w:rsidRPr="00695F04">
        <w:rPr>
          <w:rFonts w:cs="Times New Roman" w:hint="eastAsia"/>
          <w:b/>
          <w:bCs/>
          <w:szCs w:val="24"/>
          <w:lang w:eastAsia="zh-CN"/>
        </w:rPr>
        <w:t xml:space="preserve"> motifs</w:t>
      </w:r>
      <w:r w:rsidR="00753D96" w:rsidRPr="00695F04">
        <w:rPr>
          <w:rFonts w:cs="Times New Roman"/>
          <w:b/>
          <w:bCs/>
          <w:szCs w:val="24"/>
          <w:lang w:eastAsia="zh-CN"/>
        </w:rPr>
        <w:t xml:space="preserve"> of </w:t>
      </w:r>
      <w:r w:rsidRPr="00695F04">
        <w:rPr>
          <w:rFonts w:cs="Times New Roman"/>
          <w:b/>
          <w:bCs/>
          <w:szCs w:val="24"/>
          <w:lang w:eastAsia="zh-CN"/>
        </w:rPr>
        <w:t>Bis-steroidal Pyrazine Alkaloids</w:t>
      </w:r>
    </w:p>
    <w:p w14:paraId="48A946A7" w14:textId="77777777" w:rsidR="0023549D" w:rsidRPr="00695F04" w:rsidRDefault="0023549D" w:rsidP="0023549D">
      <w:pPr>
        <w:spacing w:line="360" w:lineRule="auto"/>
        <w:rPr>
          <w:rFonts w:eastAsia="宋体" w:cs="Times New Roman"/>
          <w:b/>
          <w:bCs/>
          <w:szCs w:val="24"/>
          <w:lang w:val="en-GB"/>
        </w:rPr>
      </w:pPr>
    </w:p>
    <w:p w14:paraId="2F844515" w14:textId="44107D7C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>Table</w:t>
      </w:r>
      <w:r w:rsidR="0023549D" w:rsidRPr="00695F04">
        <w:rPr>
          <w:rFonts w:cs="Times New Roman"/>
          <w:b/>
          <w:bCs/>
          <w:szCs w:val="24"/>
          <w:lang w:eastAsia="zh-CN"/>
        </w:rPr>
        <w:t xml:space="preserve"> S</w:t>
      </w:r>
      <w:r w:rsidRPr="00695F04">
        <w:rPr>
          <w:rFonts w:cs="Times New Roman"/>
          <w:b/>
          <w:bCs/>
          <w:szCs w:val="24"/>
          <w:lang w:eastAsia="zh-CN"/>
        </w:rPr>
        <w:t>1</w:t>
      </w:r>
    </w:p>
    <w:p w14:paraId="005B1425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 xml:space="preserve">The biological activity evaluation of </w:t>
      </w:r>
      <w:proofErr w:type="spellStart"/>
      <w:r w:rsidRPr="00695F04">
        <w:rPr>
          <w:rFonts w:cs="Times New Roman"/>
          <w:b/>
          <w:bCs/>
          <w:szCs w:val="24"/>
        </w:rPr>
        <w:t>pregnane</w:t>
      </w:r>
      <w:proofErr w:type="spellEnd"/>
      <w:r w:rsidRPr="00695F04">
        <w:rPr>
          <w:rFonts w:cs="Times New Roman"/>
          <w:b/>
          <w:bCs/>
          <w:szCs w:val="24"/>
        </w:rPr>
        <w:t xml:space="preserve"> alkaloids</w:t>
      </w:r>
      <w:r w:rsidRPr="00695F04">
        <w:rPr>
          <w:rFonts w:cs="Times New Roman"/>
          <w:b/>
          <w:bCs/>
          <w:szCs w:val="24"/>
          <w:lang w:val="en-GB"/>
        </w:rPr>
        <w:t xml:space="preserve"> against cancer cells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009"/>
        <w:gridCol w:w="2763"/>
        <w:gridCol w:w="1610"/>
        <w:gridCol w:w="1282"/>
      </w:tblGrid>
      <w:tr w:rsidR="00695F04" w:rsidRPr="00695F04" w14:paraId="4BB48D85" w14:textId="77777777">
        <w:trPr>
          <w:trHeight w:val="270"/>
          <w:tblHeader/>
        </w:trPr>
        <w:tc>
          <w:tcPr>
            <w:tcW w:w="200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12076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7F57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55B6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 xml:space="preserve"> 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03E28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4E74AE97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A6127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1F2F5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678A0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97 ± 1.36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026E0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</w:t>
            </w:r>
          </w:p>
        </w:tc>
      </w:tr>
      <w:tr w:rsidR="00695F04" w:rsidRPr="00695F04" w14:paraId="05EA2708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5AC66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lastRenderedPageBreak/>
              <w:t>1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7B08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SMMC-772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0EA6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1.31 ± 3.0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2699E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4DE665C1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E80CA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3A966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A97D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.97 ± 3.78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487C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45421EFF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DA8A1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EF3F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D909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 11.86 ± 0.8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80121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60D7F70B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ABEA0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3E4D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2E7AD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97 ± 0.13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A5A5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3CA5875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2D597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CEA0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SMMC-772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F0EA2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.19 ± 0.5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4B4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2EFECD9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579D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60A6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D9508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.57 ± 0.8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F2785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3B6E85C5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22C22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7E01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FADE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.95 ± 0.0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333B1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7D83A22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0EBB0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2A85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4093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5.77 ± 0.29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546A6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2925506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F081D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B10C1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SMMC-772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28932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84 ± 1.19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4A355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0B4869B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8B36D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C2EC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ED7A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 11.79 ± 2.9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7CF1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5966C77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0BE17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D4E86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E543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29 ± 0.53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5EAED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6E3F1AC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FF447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F2B5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34EC7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 45.92 ± 1.5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C5F474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763F93BF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F435C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BF6D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SMMC-772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D6DF6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1.13 ± 5.37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4500E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44A377F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1408B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9E1C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CAA9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0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CB91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79B413C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E3E63A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A81A9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4217F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 85.48 ± 6.77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19DB19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</w:t>
            </w:r>
          </w:p>
        </w:tc>
      </w:tr>
      <w:tr w:rsidR="00695F04" w:rsidRPr="00695F04" w14:paraId="30863E5D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678C2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a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78FD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96747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9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5FF5C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3</w:t>
            </w:r>
          </w:p>
        </w:tc>
      </w:tr>
      <w:tr w:rsidR="00695F04" w:rsidRPr="00695F04" w14:paraId="6273A2E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13379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a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47C8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DC6A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21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F238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117D15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3C472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82DD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7041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1.21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82B2F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F9990F5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C6F83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2DD26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EE0FD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8E1F5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4F0F80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5AF4E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72ED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1049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0.17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D19F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4DCD004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67EF7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5AC1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AB519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20.15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656B2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205EEDB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06B5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732F7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F0C4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5.51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BF394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B882955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A8FDB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1AD5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7530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7.45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0BF72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9BA012F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A660F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E2E1B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F8DD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.36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518D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744B7AC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CC50C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42A61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E9F5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24.23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8D5D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11A05A3A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46FC0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3E86E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C961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7A7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3EE23BA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20CF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A7DB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8CAAC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48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80F2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FA8FA5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169A7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g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3138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4B9C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6.7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B06F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130A3AF8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989A6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g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67F6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789A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CF91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3C1B3F9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84FD1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a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ED057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F65D1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5F5A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7FF587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62489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a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88659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ADE7F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08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A892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5B5B0E85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F1EEC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6213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90DD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77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8961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E40FB7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48F62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174C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EADF4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8513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B58903A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FAA21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296B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10E6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5A5A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A377FF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A1F36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03E42D" w14:textId="42092065" w:rsidR="00953D3E" w:rsidRPr="00695F04" w:rsidRDefault="00B26365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D</w:t>
            </w:r>
            <w:r w:rsidR="009108B8" w:rsidRPr="00695F04">
              <w:rPr>
                <w:rFonts w:eastAsia="宋体" w:cs="Times New Roman"/>
                <w:szCs w:val="24"/>
                <w:lang w:eastAsia="zh-CN"/>
              </w:rPr>
              <w:t xml:space="preserve">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5574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.8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6ED0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05F8B8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35DFD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D9B1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46B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53EA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16B484C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77895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D82C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EF36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004DC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3E68E5E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5612E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1F9D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F5ADA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145E0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59041921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4885D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4368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9862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2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6C18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887B5D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44DE3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0D5B3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711D2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1.39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7848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FD9DB5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58A38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86F78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D366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5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155E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47950A4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C032F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g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709E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8238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.9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D12C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D9CA29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B922A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g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737C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79ED1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8976B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FB47E8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5B58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7a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E2951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7EC6B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48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9AEE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1C94068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67AFC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a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CE52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3A65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30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5C22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56506B73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CB116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687F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E1EA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.93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F313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0BE5D2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36FA6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b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3079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A31C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8992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470D1A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0972F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B81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F253A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8.5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FF8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526EA59C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271BB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c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E98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1E13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D131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F81186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D42C1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AD11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7ABD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1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B1AE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56C195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9128F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d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DC68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8F19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.37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CC58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A25745F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15F01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A833A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D2D90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ox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DC93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C4E668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EE543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e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2113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FF83D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70C5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511159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C11CE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7F3A3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E917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35EEA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E5E2E6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773AE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f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1B3DA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182C8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3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71AF4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755A14D6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26152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g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076CA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E07F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7F0E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A6B8B21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BDE456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g</w:t>
            </w:r>
          </w:p>
        </w:tc>
        <w:tc>
          <w:tcPr>
            <w:tcW w:w="27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918B3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DA-MB-231 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A407C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34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6CB904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1196425F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C52A7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FAB0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5420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48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A71FA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4</w:t>
            </w:r>
          </w:p>
        </w:tc>
      </w:tr>
      <w:tr w:rsidR="00695F04" w:rsidRPr="00695F04" w14:paraId="2C14B0D1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7D03B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0354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C2EE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74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31EB1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</w:t>
            </w:r>
          </w:p>
        </w:tc>
      </w:tr>
      <w:tr w:rsidR="00695F04" w:rsidRPr="00695F04" w14:paraId="1E28C447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0D0052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</w:t>
            </w:r>
          </w:p>
        </w:tc>
        <w:tc>
          <w:tcPr>
            <w:tcW w:w="2763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761E6E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161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1E522C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.63</w:t>
            </w:r>
          </w:p>
        </w:tc>
        <w:tc>
          <w:tcPr>
            <w:tcW w:w="1282" w:type="dxa"/>
            <w:tcBorders>
              <w:top w:val="nil"/>
              <w:left w:val="nil"/>
              <w:right w:val="nil"/>
            </w:tcBorders>
            <w:vAlign w:val="center"/>
          </w:tcPr>
          <w:p w14:paraId="0E7449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</w:t>
            </w:r>
          </w:p>
        </w:tc>
      </w:tr>
      <w:tr w:rsidR="00695F04" w:rsidRPr="00695F04" w14:paraId="6F5ECB8B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FEABB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0E4F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T-29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15F1B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.06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E683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660AF7C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B38E28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6155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13EF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1.4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D330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3CAAC8A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D185E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A06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989C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.8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AAC7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09914C7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E17A4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1DB3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MST-6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7E82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2.95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5554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729E5B39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2F80A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6706B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T-29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7A87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.36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B9C3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2886831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1E8AE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C46B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538F8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6.17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B706A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</w:tr>
      <w:tr w:rsidR="00695F04" w:rsidRPr="00695F04" w14:paraId="18A50178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5F01F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DB0B9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5875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2.69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ABFA1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</w:t>
            </w:r>
          </w:p>
        </w:tc>
      </w:tr>
      <w:tr w:rsidR="00695F04" w:rsidRPr="00695F04" w14:paraId="375D7CD2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D36214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</w:t>
            </w:r>
          </w:p>
        </w:tc>
        <w:tc>
          <w:tcPr>
            <w:tcW w:w="27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A75B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MST-6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72601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5.45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1DC31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</w:t>
            </w:r>
          </w:p>
        </w:tc>
      </w:tr>
      <w:tr w:rsidR="00695F04" w:rsidRPr="00695F04" w14:paraId="70EDF401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8A503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3341B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 cells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6CE2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.8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62B948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</w:t>
            </w:r>
          </w:p>
        </w:tc>
      </w:tr>
      <w:tr w:rsidR="00695F04" w:rsidRPr="00695F04" w14:paraId="257F52B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B6CFF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54E5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 cells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E64D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4350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</w:t>
            </w:r>
          </w:p>
        </w:tc>
      </w:tr>
      <w:tr w:rsidR="00695F04" w:rsidRPr="00695F04" w14:paraId="19DE6A6E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95F21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74C5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 cells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D52FD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1-4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9890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</w:t>
            </w:r>
          </w:p>
        </w:tc>
      </w:tr>
      <w:tr w:rsidR="00695F04" w:rsidRPr="00695F04" w14:paraId="558B912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A5BE0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77D1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 cells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B20B7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1-42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6DD4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</w:t>
            </w:r>
          </w:p>
        </w:tc>
      </w:tr>
      <w:tr w:rsidR="00695F04" w:rsidRPr="00695F04" w14:paraId="006EA83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64B61F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</w:t>
            </w:r>
          </w:p>
        </w:tc>
        <w:tc>
          <w:tcPr>
            <w:tcW w:w="27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4FA76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 cells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792C6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50 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4DCA9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</w:t>
            </w:r>
          </w:p>
        </w:tc>
      </w:tr>
      <w:tr w:rsidR="00695F04" w:rsidRPr="00695F04" w14:paraId="5B2C1572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038CAC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DC925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H187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78BD88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.2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A3415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7</w:t>
            </w:r>
          </w:p>
        </w:tc>
      </w:tr>
      <w:tr w:rsidR="00695F04" w:rsidRPr="00695F04" w14:paraId="1556945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3F91F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FFC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H187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0F50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nactive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8C09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</w:t>
            </w:r>
          </w:p>
        </w:tc>
      </w:tr>
      <w:tr w:rsidR="00695F04" w:rsidRPr="00695F04" w14:paraId="197EFE55" w14:textId="77777777">
        <w:trPr>
          <w:trHeight w:val="270"/>
        </w:trPr>
        <w:tc>
          <w:tcPr>
            <w:tcW w:w="200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851FE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</w:t>
            </w:r>
          </w:p>
        </w:tc>
        <w:tc>
          <w:tcPr>
            <w:tcW w:w="276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259C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161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DFEB2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2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94DD20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</w:t>
            </w:r>
          </w:p>
        </w:tc>
      </w:tr>
      <w:tr w:rsidR="00695F04" w:rsidRPr="00695F04" w14:paraId="3969223B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EFC7A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Times New Roman" w:cs="Times New Roman" w:hint="eastAsia"/>
                <w:b/>
                <w:bCs/>
                <w:szCs w:val="24"/>
                <w:lang w:eastAsia="zh-CN"/>
              </w:rPr>
              <w:t>2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CB94D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P-388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1A761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91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3042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  <w:tr w:rsidR="00695F04" w:rsidRPr="00695F04" w14:paraId="0AEEE8EF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2FAA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Times New Roman" w:cs="Times New Roman" w:hint="eastAsia"/>
                <w:b/>
                <w:bCs/>
                <w:szCs w:val="24"/>
                <w:lang w:eastAsia="zh-CN"/>
              </w:rPr>
              <w:t>2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662AD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/ADR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8541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5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1F96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  <w:tr w:rsidR="00695F04" w:rsidRPr="00695F04" w14:paraId="60431450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6AC79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hint="eastAsia"/>
                <w:b/>
                <w:bCs/>
                <w:lang w:eastAsia="zh-CN"/>
              </w:rPr>
              <w:t>23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775F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-388/VCR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A2BF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3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8EA4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</w:t>
            </w:r>
          </w:p>
        </w:tc>
      </w:tr>
      <w:tr w:rsidR="00695F04" w:rsidRPr="00695F04" w14:paraId="00897C54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6F2D3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2542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6324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2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7EAB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  <w:tr w:rsidR="00695F04" w:rsidRPr="00695F04" w14:paraId="24B9A41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73461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Times New Roman" w:cs="Times New Roman" w:hint="eastAsia"/>
                <w:b/>
                <w:bCs/>
                <w:szCs w:val="24"/>
                <w:lang w:eastAsia="zh-CN"/>
              </w:rPr>
              <w:t>2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555E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P-388 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11F1F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1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7BBA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  <w:tr w:rsidR="00695F04" w:rsidRPr="00695F04" w14:paraId="2CF8F25D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D9A00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Times New Roman" w:cs="Times New Roman" w:hint="eastAsia"/>
                <w:b/>
                <w:bCs/>
                <w:szCs w:val="24"/>
                <w:lang w:eastAsia="zh-CN"/>
              </w:rPr>
              <w:t>24</w:t>
            </w:r>
          </w:p>
        </w:tc>
        <w:tc>
          <w:tcPr>
            <w:tcW w:w="27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DC64C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/ADR</w:t>
            </w:r>
          </w:p>
        </w:tc>
        <w:tc>
          <w:tcPr>
            <w:tcW w:w="161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1266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6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E8BF1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  <w:tr w:rsidR="00695F04" w:rsidRPr="00695F04" w14:paraId="6C2B15C5" w14:textId="77777777">
        <w:trPr>
          <w:trHeight w:val="270"/>
        </w:trPr>
        <w:tc>
          <w:tcPr>
            <w:tcW w:w="200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576950D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Times New Roman" w:cs="Times New Roman" w:hint="eastAsia"/>
                <w:b/>
                <w:bCs/>
                <w:szCs w:val="24"/>
                <w:lang w:eastAsia="zh-CN"/>
              </w:rPr>
              <w:t>24</w:t>
            </w:r>
          </w:p>
        </w:tc>
        <w:tc>
          <w:tcPr>
            <w:tcW w:w="276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14107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-388/VCR</w:t>
            </w:r>
          </w:p>
        </w:tc>
        <w:tc>
          <w:tcPr>
            <w:tcW w:w="161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6CBF21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4(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)</w:t>
            </w:r>
          </w:p>
        </w:tc>
        <w:tc>
          <w:tcPr>
            <w:tcW w:w="1282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913EAF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8</w:t>
            </w:r>
          </w:p>
        </w:tc>
      </w:tr>
    </w:tbl>
    <w:p w14:paraId="4BEF1E4D" w14:textId="47AADC28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>2</w:t>
      </w:r>
    </w:p>
    <w:p w14:paraId="2F6A5401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 xml:space="preserve">The biological activity evaluation of </w:t>
      </w:r>
      <w:proofErr w:type="spellStart"/>
      <w:r w:rsidRPr="00695F04">
        <w:rPr>
          <w:rFonts w:cs="Times New Roman"/>
          <w:b/>
          <w:bCs/>
          <w:szCs w:val="24"/>
        </w:rPr>
        <w:t>cyclopregnane</w:t>
      </w:r>
      <w:proofErr w:type="spellEnd"/>
      <w:r w:rsidRPr="00695F04">
        <w:rPr>
          <w:rFonts w:cs="Times New Roman"/>
          <w:b/>
          <w:bCs/>
          <w:szCs w:val="24"/>
        </w:rPr>
        <w:t xml:space="preserve"> alkaloids</w:t>
      </w:r>
      <w:r w:rsidRPr="00695F04">
        <w:rPr>
          <w:rFonts w:cs="Times New Roman"/>
          <w:b/>
          <w:bCs/>
          <w:szCs w:val="24"/>
          <w:lang w:val="en-GB"/>
        </w:rPr>
        <w:t xml:space="preserve"> against cancer cells.</w:t>
      </w:r>
    </w:p>
    <w:tbl>
      <w:tblPr>
        <w:tblW w:w="8106" w:type="dxa"/>
        <w:tblLayout w:type="fixed"/>
        <w:tblLook w:val="04A0" w:firstRow="1" w:lastRow="0" w:firstColumn="1" w:lastColumn="0" w:noHBand="0" w:noVBand="1"/>
      </w:tblPr>
      <w:tblGrid>
        <w:gridCol w:w="1565"/>
        <w:gridCol w:w="3821"/>
        <w:gridCol w:w="1360"/>
        <w:gridCol w:w="1360"/>
      </w:tblGrid>
      <w:tr w:rsidR="00695F04" w:rsidRPr="00695F04" w14:paraId="42AA95D8" w14:textId="77777777">
        <w:trPr>
          <w:trHeight w:val="270"/>
          <w:tblHeader/>
        </w:trPr>
        <w:tc>
          <w:tcPr>
            <w:tcW w:w="156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D2570A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lastRenderedPageBreak/>
              <w:t>Steroidal alkaloids</w:t>
            </w:r>
          </w:p>
        </w:tc>
        <w:tc>
          <w:tcPr>
            <w:tcW w:w="38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05F52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3E5C8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413FAB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0A1349FD" w14:textId="77777777">
        <w:trPr>
          <w:trHeight w:val="285"/>
        </w:trPr>
        <w:tc>
          <w:tcPr>
            <w:tcW w:w="156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4352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38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C34903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D4C4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18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58C7F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-22</w:t>
            </w:r>
          </w:p>
        </w:tc>
      </w:tr>
      <w:tr w:rsidR="00695F04" w:rsidRPr="00695F04" w14:paraId="2A66F577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0A219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B6631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0316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7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8ECD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-22</w:t>
            </w:r>
          </w:p>
        </w:tc>
      </w:tr>
      <w:tr w:rsidR="00695F04" w:rsidRPr="00695F04" w14:paraId="198B1DC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E39EB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4B92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351E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6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DB0CE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-22</w:t>
            </w:r>
          </w:p>
        </w:tc>
      </w:tr>
      <w:tr w:rsidR="00695F04" w:rsidRPr="00695F04" w14:paraId="03CCF575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02A26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1C2E7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2F732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7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19C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-22</w:t>
            </w:r>
          </w:p>
        </w:tc>
      </w:tr>
      <w:tr w:rsidR="00695F04" w:rsidRPr="00695F04" w14:paraId="5187036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8F12B1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38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70E39C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7CAE1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6.0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D29A4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-22</w:t>
            </w:r>
          </w:p>
        </w:tc>
      </w:tr>
      <w:tr w:rsidR="00695F04" w:rsidRPr="00695F04" w14:paraId="6BF33D9C" w14:textId="77777777">
        <w:trPr>
          <w:trHeight w:val="285"/>
        </w:trPr>
        <w:tc>
          <w:tcPr>
            <w:tcW w:w="156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9B46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6</w:t>
            </w:r>
          </w:p>
        </w:tc>
        <w:tc>
          <w:tcPr>
            <w:tcW w:w="38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587D8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6932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1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2BE5C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1E0759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8F765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BAE9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ADF8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13DBB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863A77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AE1B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82F3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D713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B034B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2D3E1D8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1D37D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F4B7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2CEB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425E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4AFF5B4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008AF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DF9F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FA1B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F922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60E6CA1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7203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F1FC2B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63D7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1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4ABBA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168E972A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6A50B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A6D8A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D2D2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DC32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1584CE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49EFD6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82CC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F853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A0A7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DBAE83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8C01B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2B30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ED0A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B66E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DAFA2B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6BDD9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2213D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5F512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BA2F2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030DC72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012AA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CD4384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427C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1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96A47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D384227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85F27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B436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8FEA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116AB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45D96D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4EB12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EFF17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0F9E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4FC5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EE3ECDC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71934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2BA8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FED3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0369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172B7032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02A06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CFEF6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20ECE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0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22E597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55D313A9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7BDD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F0E93C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30748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4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F3D8D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7E4977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A62CF6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17A8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B33B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0DE3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5292A99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92FFA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6775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0342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2C57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8C58D91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541B4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A667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CF20A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245B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2DCFF61A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D49B9D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62A8C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F0E2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27B8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79F0748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20FFB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FDDE46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450D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1F16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2CE14A0C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E7455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5B57D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45D9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B124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6559AA8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E2749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9EC0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3BC4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F0A7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B1C98C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1B06B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DE1C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021C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1545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7E385D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1D4CED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1D03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090E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7307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5822C923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91B7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3417BD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7FAD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6CA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52ADC4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8B312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EAC0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E2F6B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1FD4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4A05AA2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505CB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01ADA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08D7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074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1937287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C1B8C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DA0EB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7388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4F3A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1429B06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9D913D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D9B61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2B5D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007D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41CC416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6220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73DC53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D83A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3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59DA6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360922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9B66F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C91B6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2DB8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1E38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97A50C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D447D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D439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9E7C6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1812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F2F2FA8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78945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DEB4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C355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A997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5B1C9CC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4445D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38A5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420D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0DAFC3" w14:textId="77777777" w:rsidR="00953D3E" w:rsidRPr="00695F04" w:rsidRDefault="00953D3E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</w:p>
        </w:tc>
      </w:tr>
      <w:tr w:rsidR="00695F04" w:rsidRPr="00695F04" w14:paraId="3FD4D901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B6C54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BADF81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D200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62369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B38635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95E44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62C3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F57A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9.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71FE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10B0BA7F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470E58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3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FDF9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547C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2E27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5A96AF7A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F654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0DA8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131B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41667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ADBD891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D6B1C9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6F5D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E71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47B44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A65304D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10052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A3424C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334B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D9E6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06EA8A8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FADE6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31F2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1DBDC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060B4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26EA93E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D1A65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E88D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82FB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3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01CB8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61C9D2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39AB7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73A8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20BA7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9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9F0F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44D4176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C6AB1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9DEF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E825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AFC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D5451B7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918E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14890F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DAE6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2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B6A13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74CBD28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CFA7E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6A361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AB02E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9A2D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641ECBD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59762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1613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0744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DE1D8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91C738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7F834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DBFD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8F84E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3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E94C2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14F65D6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387D9D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5</w:t>
            </w:r>
          </w:p>
        </w:tc>
        <w:tc>
          <w:tcPr>
            <w:tcW w:w="38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DBC7C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2F47BE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4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8411CB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</w:t>
            </w:r>
          </w:p>
        </w:tc>
      </w:tr>
      <w:tr w:rsidR="00695F04" w:rsidRPr="00695F04" w14:paraId="3FBB0CB7" w14:textId="77777777">
        <w:trPr>
          <w:trHeight w:val="285"/>
        </w:trPr>
        <w:tc>
          <w:tcPr>
            <w:tcW w:w="156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69637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8</w:t>
            </w:r>
          </w:p>
        </w:tc>
        <w:tc>
          <w:tcPr>
            <w:tcW w:w="38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190D5E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2299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2.0 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E723DD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60FFFDC5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E3976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3348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6B25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0A7FB9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3C50A94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B74A94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B4EB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C32D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2AAFFB8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54856D2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7BF19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EF5EE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17CC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41AD5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59B94485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BA2AD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097B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C472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37710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0851F4B5" w14:textId="77777777">
        <w:trPr>
          <w:trHeight w:val="285"/>
        </w:trPr>
        <w:tc>
          <w:tcPr>
            <w:tcW w:w="1565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86876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3821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0508CE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2F9BE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1</w:t>
            </w:r>
          </w:p>
        </w:tc>
        <w:tc>
          <w:tcPr>
            <w:tcW w:w="1360" w:type="dxa"/>
            <w:tcBorders>
              <w:left w:val="nil"/>
              <w:bottom w:val="nil"/>
              <w:right w:val="nil"/>
            </w:tcBorders>
          </w:tcPr>
          <w:p w14:paraId="0C7BE6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0F08434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257A0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C63F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7807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6B73F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71EBA261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0929F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9B03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D3D7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7BF144D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38F76641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C16A2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136C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2927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BE4F0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7CE4705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1AADC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8936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FB02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02A7DD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032BD56A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B7540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4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1ED8B9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6CFE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207352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510A745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A7014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E7C1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F746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26252A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47065D4F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1EF27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49BC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CD22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2EAD3CE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780126A5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366F0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4F06E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C8F38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7F338E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5E83F522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F3484B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</w:t>
            </w:r>
          </w:p>
        </w:tc>
        <w:tc>
          <w:tcPr>
            <w:tcW w:w="382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CD38B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A8D9BD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T</w:t>
            </w:r>
          </w:p>
        </w:tc>
        <w:tc>
          <w:tcPr>
            <w:tcW w:w="1360" w:type="dxa"/>
            <w:tcBorders>
              <w:top w:val="nil"/>
              <w:left w:val="nil"/>
              <w:right w:val="nil"/>
            </w:tcBorders>
          </w:tcPr>
          <w:p w14:paraId="059FCC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34CFEEAC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5FFCE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4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771FAA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0671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3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5B2EFD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36D60168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040F3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C82C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510F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60C9BF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05A181F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00BFB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C857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D873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5.0 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50D48F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1BE3479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047E0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64D34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0B004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1B1551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4A1BB5F6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3EC51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</w:t>
            </w:r>
          </w:p>
        </w:tc>
        <w:tc>
          <w:tcPr>
            <w:tcW w:w="38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81B337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HDF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692DDE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.0 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B5800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</w:tr>
      <w:tr w:rsidR="00695F04" w:rsidRPr="00695F04" w14:paraId="71DBFEC9" w14:textId="77777777">
        <w:trPr>
          <w:trHeight w:val="285"/>
        </w:trPr>
        <w:tc>
          <w:tcPr>
            <w:tcW w:w="156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208A0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6</w:t>
            </w:r>
          </w:p>
        </w:tc>
        <w:tc>
          <w:tcPr>
            <w:tcW w:w="38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5C7C26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1381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35</w:t>
            </w:r>
          </w:p>
        </w:tc>
        <w:tc>
          <w:tcPr>
            <w:tcW w:w="1360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95A8C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</w:t>
            </w:r>
          </w:p>
        </w:tc>
      </w:tr>
      <w:tr w:rsidR="00695F04" w:rsidRPr="00695F04" w14:paraId="0EB797B5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CA5DC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D7A2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C5287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67ADB9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</w:t>
            </w:r>
          </w:p>
        </w:tc>
      </w:tr>
      <w:tr w:rsidR="00695F04" w:rsidRPr="00695F04" w14:paraId="773E8670" w14:textId="77777777">
        <w:trPr>
          <w:trHeight w:val="285"/>
        </w:trPr>
        <w:tc>
          <w:tcPr>
            <w:tcW w:w="1565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443A70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37</w:t>
            </w:r>
          </w:p>
        </w:tc>
        <w:tc>
          <w:tcPr>
            <w:tcW w:w="3821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26BEB86" w14:textId="77777777" w:rsidR="00953D3E" w:rsidRPr="00695F04" w:rsidRDefault="009108B8">
            <w:pPr>
              <w:spacing w:before="0" w:after="0"/>
              <w:jc w:val="both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UVEC</w:t>
            </w:r>
          </w:p>
        </w:tc>
        <w:tc>
          <w:tcPr>
            <w:tcW w:w="1360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13732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5</w:t>
            </w:r>
          </w:p>
        </w:tc>
        <w:tc>
          <w:tcPr>
            <w:tcW w:w="1360" w:type="dxa"/>
            <w:tcBorders>
              <w:top w:val="nil"/>
              <w:left w:val="nil"/>
              <w:right w:val="nil"/>
            </w:tcBorders>
          </w:tcPr>
          <w:p w14:paraId="5DA0A7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</w:t>
            </w:r>
          </w:p>
        </w:tc>
      </w:tr>
      <w:tr w:rsidR="00695F04" w:rsidRPr="00695F04" w14:paraId="42926253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4B87E9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3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</w:t>
            </w:r>
          </w:p>
        </w:tc>
        <w:tc>
          <w:tcPr>
            <w:tcW w:w="38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4DDED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B3-1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E694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.2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8D6C6B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</w:t>
            </w:r>
          </w:p>
        </w:tc>
      </w:tr>
      <w:tr w:rsidR="00695F04" w:rsidRPr="00695F04" w14:paraId="64231579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D2F00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2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5024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K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86ADB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.37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C290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61C103E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FBA31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AC84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K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7403D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4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.44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3EC4FC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3F61C39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A7E20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625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K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1BBB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.7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3DFBE7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B9C2D9D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A5730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3A8F7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K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9F6DE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.61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3146FE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303C21F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8E9D7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6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3C290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K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562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0019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.95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30D32B9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6CCB368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EEC51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lastRenderedPageBreak/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0CA3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HL-60/SMMC-7721/A549/MCF-7/SW48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ED42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4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81871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0CC0198B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F6BB9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88849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HL-60/SMMC-7721/A549/MCF-7/SW48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54BB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4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4396D6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2011B530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A09C0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4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38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8D6F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HL-60/SMMC-7721/A549/MCF-7/SW48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0740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40</w:t>
            </w:r>
          </w:p>
        </w:tc>
        <w:tc>
          <w:tcPr>
            <w:tcW w:w="1360" w:type="dxa"/>
            <w:tcBorders>
              <w:top w:val="nil"/>
              <w:left w:val="nil"/>
              <w:bottom w:val="nil"/>
              <w:right w:val="nil"/>
            </w:tcBorders>
          </w:tcPr>
          <w:p w14:paraId="764DC1D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  <w:tr w:rsidR="00695F04" w:rsidRPr="00695F04" w14:paraId="3F4A1ED1" w14:textId="77777777">
        <w:trPr>
          <w:trHeight w:val="270"/>
        </w:trPr>
        <w:tc>
          <w:tcPr>
            <w:tcW w:w="156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260BDE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5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</w:t>
            </w:r>
          </w:p>
        </w:tc>
        <w:tc>
          <w:tcPr>
            <w:tcW w:w="38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461AA4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HL-60/SMMC-7721/A549/MCF-7/SW48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CEF09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40</w:t>
            </w:r>
          </w:p>
        </w:tc>
        <w:tc>
          <w:tcPr>
            <w:tcW w:w="13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1AF18A0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</w:tr>
    </w:tbl>
    <w:p w14:paraId="2B823746" w14:textId="77777777" w:rsidR="0023549D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>3</w:t>
      </w:r>
    </w:p>
    <w:p w14:paraId="198D08B3" w14:textId="3D8F447B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val="en-GB"/>
        </w:rPr>
        <w:t xml:space="preserve">The biological activity evaluation of </w:t>
      </w:r>
      <w:proofErr w:type="spellStart"/>
      <w:r w:rsidRPr="00695F04">
        <w:rPr>
          <w:rFonts w:cs="Times New Roman"/>
          <w:b/>
          <w:bCs/>
          <w:szCs w:val="24"/>
          <w:lang w:val="en-GB" w:eastAsia="zh-CN"/>
        </w:rPr>
        <w:t>solasodine</w:t>
      </w:r>
      <w:proofErr w:type="spellEnd"/>
      <w:r w:rsidRPr="00695F04">
        <w:rPr>
          <w:rFonts w:cs="Times New Roman"/>
          <w:b/>
          <w:bCs/>
          <w:szCs w:val="24"/>
          <w:lang w:val="en-GB"/>
        </w:rPr>
        <w:t xml:space="preserve"> (glycoalkaloid) against cancer cells.</w:t>
      </w:r>
    </w:p>
    <w:tbl>
      <w:tblPr>
        <w:tblW w:w="9571" w:type="dxa"/>
        <w:tblLook w:val="04A0" w:firstRow="1" w:lastRow="0" w:firstColumn="1" w:lastColumn="0" w:noHBand="0" w:noVBand="1"/>
      </w:tblPr>
      <w:tblGrid>
        <w:gridCol w:w="2124"/>
        <w:gridCol w:w="2717"/>
        <w:gridCol w:w="3374"/>
        <w:gridCol w:w="1356"/>
      </w:tblGrid>
      <w:tr w:rsidR="00695F04" w:rsidRPr="00695F04" w14:paraId="3CE3C33E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2938D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1A927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49CB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171FE01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25958B2C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C5FDE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AAAC1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97A2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.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83573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3D42BB03" w14:textId="77777777">
        <w:trPr>
          <w:trHeight w:val="30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08D8E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76A9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5476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6.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152B6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2C0AD520" w14:textId="77777777">
        <w:trPr>
          <w:trHeight w:val="30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0D374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0EB32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FBAB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.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1EFEA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18A8627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9F042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6EB8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8A8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nactiv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2C9DA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55C664B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D71AF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317EF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E0CDC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nactiv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142410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697A728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711B36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1BDC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GC-80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0D56E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.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6F2BE4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</w:t>
            </w:r>
          </w:p>
        </w:tc>
      </w:tr>
      <w:tr w:rsidR="00695F04" w:rsidRPr="00695F04" w14:paraId="1B7B335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894D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5C32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VERO P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F6EF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.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5023D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774AC8E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6C5FD9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A5F5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NIH3T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BD936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.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0CCAE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2E36426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09538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D547C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AGS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2F041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BDCB8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379A943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9E380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D7E0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T-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BB0A1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7F1D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21E08C9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357D2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0EA2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-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DBD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D61B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0F8305C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7E5FF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352C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DA-MB-2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F153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3.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80CD6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74E5648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8158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2132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VERO P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A5FA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3.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86C9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009E281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4EEC9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D7D4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NIH3T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FFCBF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7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4106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42BC15D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75531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02B8C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AGS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76D0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1.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24F44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659F07A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9FC9D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0E9E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T-29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D943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.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0FDD0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120D1DD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F618E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25C0A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5C16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E8DA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6171CD1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C3E799B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3CBE12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DA-MB-23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F88CD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.6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1E41E81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0F833D4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5D4D1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07CC5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-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A3FA7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.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56CCF2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18D16D02" w14:textId="77777777">
        <w:trPr>
          <w:trHeight w:val="270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D2D6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2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7674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52786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.89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</w:tcPr>
          <w:p w14:paraId="28E29D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、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26</w:t>
            </w:r>
          </w:p>
        </w:tc>
      </w:tr>
      <w:tr w:rsidR="00695F04" w:rsidRPr="00695F04" w14:paraId="6E4BAC9D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FAC6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5107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A51EB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2980D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6B941D2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29E23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D766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7176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E49E2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114FFF9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302D7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4D6A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Jurk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0DC1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C52C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678EECE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0DA278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1EA2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403D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9307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00FF48E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22490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57A05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AE7E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04422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70B02A8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9CD60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CAC9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A1BA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7C89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0F92780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5B7AE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86698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8C0F3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30149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2C4A4EF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13DE4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43A1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Jurk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A095D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A252A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21F1F2F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C4930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4954F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4CCD3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2696F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30ABF6E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03E1F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010D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677E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74FA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312B76C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2B3FD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3C67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6BEC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6F12A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7AEA4DE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7939B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A6FD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4541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ED69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574E723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BB787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09A6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Jurk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57A9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F15183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69C0244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813E7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47215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D60D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CEB3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3C659D4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3C72D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0E5A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B97E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523E0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1CBE596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50557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EA61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AE7E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3.53 ± 0.37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C301C6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180DC1E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77E6C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DC78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028A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9.31 ± 0.2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086A2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46A1B29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D4E23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F7E2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Jurk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B646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72 ± 0.4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EADA5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25DC0AF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4E61D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0D4E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98B1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8.75 ± 1.91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EA2D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7E20F80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9DF4C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C38B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C96D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36 ± 0.6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7AC69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33F826E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D708D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7B0F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L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03E5D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33.32 ± 1.3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595EE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1979F41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F9A81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B14B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A93CB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.16 ± 1.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C8C32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5730181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9550BE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4793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Jurkat</w:t>
            </w:r>
            <w:proofErr w:type="spellEnd"/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E0D6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.85 ± 2.4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1A30C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26EA5D2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1882C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5E832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DB69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26.83 ± 2.85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5932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2CC054F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804841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04B9D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FEFA8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7.33 ± 1.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8151B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</w:tr>
      <w:tr w:rsidR="00695F04" w:rsidRPr="00695F04" w14:paraId="30D13A2E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88ED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0D7E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Ehrlich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AC9E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4.20 ± 6.2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406E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8</w:t>
            </w:r>
          </w:p>
        </w:tc>
      </w:tr>
      <w:tr w:rsidR="00695F04" w:rsidRPr="00695F04" w14:paraId="3842B11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5B1B66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68a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AF500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Ehrlich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99E08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nactive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EC21F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2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8</w:t>
            </w:r>
          </w:p>
        </w:tc>
      </w:tr>
      <w:tr w:rsidR="00695F04" w:rsidRPr="00695F04" w14:paraId="029DAC47" w14:textId="77777777">
        <w:trPr>
          <w:trHeight w:val="270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913D0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0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E069F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4F5E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not active </w:t>
            </w:r>
            <w:r w:rsidRPr="00695F04">
              <w:t>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left w:val="nil"/>
              <w:bottom w:val="nil"/>
              <w:right w:val="nil"/>
            </w:tcBorders>
            <w:vAlign w:val="center"/>
          </w:tcPr>
          <w:p w14:paraId="4ED954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62EC793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E6CEC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9757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04A4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not active </w:t>
            </w:r>
            <w:r w:rsidRPr="00695F04">
              <w:t>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42ECF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1953953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F307F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84CE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EDC4D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A62E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22859F3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90EE5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1588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622670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7C383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13FA798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3A09D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99AA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E3829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9310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023691C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14ECF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D366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5177F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1840EB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639CF43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83315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08E3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61415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8E77F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0F562A8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52497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D804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5C32D4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50015E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75169E8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AB039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B5A3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31550C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6C881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0CDA2C0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CB81A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3A6F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E701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1.0%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  <w:r w:rsidRPr="00695F04">
              <w:t xml:space="preserve">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4179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42E4828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D794F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7B40D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745CC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.3%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17960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71BBF76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70876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0664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4137E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.4%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098E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1761477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1003B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6A50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11A9B3F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69E41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3B3E799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00522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95CE1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0B399B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3C1636B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06C92A8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6CAEDD7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4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21351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</w:tcPr>
          <w:p w14:paraId="0A28D51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5B848A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1EFC5AB5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6E7227EE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5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2C72C4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</w:tcPr>
          <w:p w14:paraId="49FAA94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303C93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6BB8676C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2308933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5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2B0C53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</w:tcPr>
          <w:p w14:paraId="12E2A3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1BA388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57810FE2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C647AAB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5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5C2C3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BC9FD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ot active</w:t>
            </w:r>
            <w:r w:rsidRPr="00695F04">
              <w:t xml:space="preserve"> a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t 1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 (inhibitory)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7EFD53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0</w:t>
            </w:r>
          </w:p>
        </w:tc>
      </w:tr>
      <w:tr w:rsidR="00695F04" w:rsidRPr="00695F04" w14:paraId="62127996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4B35B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6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591E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GC803 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F7C1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DC177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1D55D2B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CF54A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EF200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epG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AC57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9940C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42B68FF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810BC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AD70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B7AE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B4F20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2B48F36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BE269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DB2E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GC80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89F4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F67C6F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48FEAD6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AFACE9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7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893A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epG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8FF15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229CF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53EDD98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4EDBD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7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5409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F25B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B1B8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517BC9D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BE187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BD1E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GC80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3DEC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17.69 ± 0.56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B6B6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7BA9434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FBF7B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5B8F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epG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A122D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.98 ± 0.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0C39E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549B0B7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85FA5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lastRenderedPageBreak/>
              <w:t>7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9E2B56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55EE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3.79 ± 1.4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A427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60526E8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14234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996F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GC803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870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7.02 ± 0.60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49DAF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79D1125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66156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7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5079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epG2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4FE0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.74 ± 0.7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64A9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  <w:tr w:rsidR="00695F04" w:rsidRPr="00695F04" w14:paraId="28FC8FB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BACEBB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7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D99BE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E2CAF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.16 ± 0.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3596E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</w:t>
            </w:r>
          </w:p>
        </w:tc>
      </w:tr>
    </w:tbl>
    <w:p w14:paraId="7C22C9ED" w14:textId="4B6538DF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 xml:space="preserve">4 </w:t>
      </w:r>
    </w:p>
    <w:p w14:paraId="5DA996DC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 xml:space="preserve">The biological activity evaluation of </w:t>
      </w:r>
      <w:proofErr w:type="spellStart"/>
      <w:r w:rsidRPr="00695F04">
        <w:rPr>
          <w:rFonts w:cs="Times New Roman"/>
          <w:b/>
          <w:bCs/>
          <w:szCs w:val="24"/>
          <w:lang w:val="en-GB" w:eastAsia="zh-CN"/>
        </w:rPr>
        <w:t>solasodine</w:t>
      </w:r>
      <w:proofErr w:type="spellEnd"/>
      <w:r w:rsidRPr="00695F04">
        <w:rPr>
          <w:rFonts w:cs="Times New Roman"/>
          <w:b/>
          <w:bCs/>
          <w:szCs w:val="24"/>
          <w:lang w:val="en-GB"/>
        </w:rPr>
        <w:t xml:space="preserve"> (not glycoalkaloid) against cancer cells.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09"/>
        <w:gridCol w:w="2569"/>
        <w:gridCol w:w="1860"/>
        <w:gridCol w:w="1868"/>
      </w:tblGrid>
      <w:tr w:rsidR="00695F04" w:rsidRPr="00695F04" w14:paraId="23CACB3A" w14:textId="77777777">
        <w:trPr>
          <w:trHeight w:val="270"/>
        </w:trPr>
        <w:tc>
          <w:tcPr>
            <w:tcW w:w="122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E0D69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1494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38B118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92CC6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05D3A7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779E408D" w14:textId="77777777">
        <w:trPr>
          <w:trHeight w:val="270"/>
        </w:trPr>
        <w:tc>
          <w:tcPr>
            <w:tcW w:w="122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5E3469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2</w:t>
            </w:r>
          </w:p>
        </w:tc>
        <w:tc>
          <w:tcPr>
            <w:tcW w:w="1494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6B18C7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309766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.3±3.2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B48EC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4358AEE2" w14:textId="77777777">
        <w:trPr>
          <w:trHeight w:val="270"/>
        </w:trPr>
        <w:tc>
          <w:tcPr>
            <w:tcW w:w="122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1F67B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3</w:t>
            </w:r>
          </w:p>
        </w:tc>
        <w:tc>
          <w:tcPr>
            <w:tcW w:w="1494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DAD97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D623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5</w:t>
            </w:r>
          </w:p>
        </w:tc>
        <w:tc>
          <w:tcPr>
            <w:tcW w:w="1142" w:type="pct"/>
            <w:tcBorders>
              <w:left w:val="nil"/>
              <w:bottom w:val="nil"/>
              <w:right w:val="nil"/>
            </w:tcBorders>
          </w:tcPr>
          <w:p w14:paraId="080F05A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1B349CA2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39FE6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4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E26BC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4D4C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046B15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23AD53F2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69B88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5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D936C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16AC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06DB3C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5AB58337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7A230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6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9EEB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CFE29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403560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190B4D21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77BBC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7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6BC9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2168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D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02BFF4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0F032A5E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9ABA7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8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EFC3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2FC9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085DBC0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7A2F9ABD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7D191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89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3933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7A41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–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133BDA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2A1867C8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50434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0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3246D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D3D7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0DFC7B7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61243233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52334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1</w:t>
            </w:r>
          </w:p>
        </w:tc>
        <w:tc>
          <w:tcPr>
            <w:tcW w:w="149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D87146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22657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91±0.87</w:t>
            </w:r>
          </w:p>
        </w:tc>
        <w:tc>
          <w:tcPr>
            <w:tcW w:w="1142" w:type="pct"/>
            <w:tcBorders>
              <w:top w:val="nil"/>
              <w:left w:val="nil"/>
              <w:right w:val="nil"/>
            </w:tcBorders>
          </w:tcPr>
          <w:p w14:paraId="13F60B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0C9C6951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4A6B34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2</w:t>
            </w:r>
          </w:p>
        </w:tc>
        <w:tc>
          <w:tcPr>
            <w:tcW w:w="14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A399C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F4688B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FF7B3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</w:t>
            </w:r>
          </w:p>
        </w:tc>
      </w:tr>
      <w:tr w:rsidR="00695F04" w:rsidRPr="00695F04" w14:paraId="11FBCF5B" w14:textId="77777777">
        <w:trPr>
          <w:trHeight w:val="270"/>
        </w:trPr>
        <w:tc>
          <w:tcPr>
            <w:tcW w:w="122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81047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3</w:t>
            </w:r>
          </w:p>
        </w:tc>
        <w:tc>
          <w:tcPr>
            <w:tcW w:w="1494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944F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C807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8±2.1</w:t>
            </w:r>
          </w:p>
        </w:tc>
        <w:tc>
          <w:tcPr>
            <w:tcW w:w="1142" w:type="pct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BDF56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74B88AAA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4E993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4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57E36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BC219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3.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40616DA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44821435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AC844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5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5BA6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1C97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3.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2139E1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5C854E44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4E208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6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439F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417F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3.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65BB46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3B004A5A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18736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7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10E5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4435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3.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3CC3B4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6F12A183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31344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8</w:t>
            </w:r>
          </w:p>
        </w:tc>
        <w:tc>
          <w:tcPr>
            <w:tcW w:w="1494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AED8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C081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33.3</w:t>
            </w:r>
          </w:p>
        </w:tc>
        <w:tc>
          <w:tcPr>
            <w:tcW w:w="1142" w:type="pct"/>
            <w:tcBorders>
              <w:top w:val="nil"/>
              <w:left w:val="nil"/>
              <w:bottom w:val="nil"/>
              <w:right w:val="nil"/>
            </w:tcBorders>
          </w:tcPr>
          <w:p w14:paraId="7D3B82B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2AF8BF6A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38CB025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99</w:t>
            </w:r>
          </w:p>
        </w:tc>
        <w:tc>
          <w:tcPr>
            <w:tcW w:w="1494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F24D4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2FE4A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</w:p>
        </w:tc>
        <w:tc>
          <w:tcPr>
            <w:tcW w:w="1142" w:type="pct"/>
            <w:tcBorders>
              <w:top w:val="nil"/>
              <w:left w:val="nil"/>
              <w:right w:val="nil"/>
            </w:tcBorders>
          </w:tcPr>
          <w:p w14:paraId="1083CA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  <w:tr w:rsidR="00695F04" w:rsidRPr="00695F04" w14:paraId="7FA746EF" w14:textId="77777777">
        <w:trPr>
          <w:trHeight w:val="270"/>
        </w:trPr>
        <w:tc>
          <w:tcPr>
            <w:tcW w:w="122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3D411D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0</w:t>
            </w:r>
          </w:p>
        </w:tc>
        <w:tc>
          <w:tcPr>
            <w:tcW w:w="1494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9BE02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C3</w:t>
            </w:r>
          </w:p>
        </w:tc>
        <w:tc>
          <w:tcPr>
            <w:tcW w:w="1142" w:type="pct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96A6A6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D</w:t>
            </w:r>
          </w:p>
        </w:tc>
        <w:tc>
          <w:tcPr>
            <w:tcW w:w="1142" w:type="pct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281FBD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3</w:t>
            </w:r>
          </w:p>
        </w:tc>
      </w:tr>
    </w:tbl>
    <w:p w14:paraId="4F594B50" w14:textId="0543A699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 xml:space="preserve">5 </w:t>
      </w:r>
    </w:p>
    <w:p w14:paraId="2FAB2C15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 xml:space="preserve">The biological activity evaluation of </w:t>
      </w:r>
      <w:r w:rsidRPr="00695F04">
        <w:rPr>
          <w:rFonts w:cs="Times New Roman"/>
          <w:b/>
          <w:bCs/>
          <w:szCs w:val="24"/>
          <w:lang w:val="en-GB" w:eastAsia="zh-CN"/>
        </w:rPr>
        <w:t>cholestane</w:t>
      </w:r>
      <w:r w:rsidRPr="00695F04">
        <w:rPr>
          <w:rFonts w:cs="Times New Roman"/>
          <w:b/>
          <w:bCs/>
          <w:szCs w:val="24"/>
          <w:lang w:eastAsia="zh-CN"/>
        </w:rPr>
        <w:t xml:space="preserve"> alkaloids</w:t>
      </w:r>
      <w:r w:rsidRPr="00695F04">
        <w:rPr>
          <w:rFonts w:cs="Times New Roman"/>
          <w:b/>
          <w:bCs/>
          <w:szCs w:val="24"/>
          <w:lang w:val="en-GB"/>
        </w:rPr>
        <w:t xml:space="preserve"> (others) against cancer cells.</w:t>
      </w:r>
    </w:p>
    <w:tbl>
      <w:tblPr>
        <w:tblW w:w="9717" w:type="dxa"/>
        <w:tblLook w:val="04A0" w:firstRow="1" w:lastRow="0" w:firstColumn="1" w:lastColumn="0" w:noHBand="0" w:noVBand="1"/>
      </w:tblPr>
      <w:tblGrid>
        <w:gridCol w:w="2211"/>
        <w:gridCol w:w="2828"/>
        <w:gridCol w:w="2339"/>
        <w:gridCol w:w="2339"/>
      </w:tblGrid>
      <w:tr w:rsidR="00695F04" w:rsidRPr="00695F04" w14:paraId="63143C2A" w14:textId="77777777">
        <w:trPr>
          <w:trHeight w:val="270"/>
          <w:tblHeader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4C6EA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E17B9E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F42DD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/GI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/L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 xml:space="preserve"> 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32A26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45207567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55098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</w:tcPr>
          <w:p w14:paraId="4B5B339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D726D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.5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CFA9B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4</w:t>
            </w:r>
          </w:p>
        </w:tc>
      </w:tr>
      <w:tr w:rsidR="00695F04" w:rsidRPr="00695F04" w14:paraId="627848D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44B8A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</w:tcPr>
          <w:p w14:paraId="2C6C96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C4E0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4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7E11F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4</w:t>
            </w:r>
          </w:p>
        </w:tc>
      </w:tr>
      <w:tr w:rsidR="00695F04" w:rsidRPr="00695F04" w14:paraId="365D932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B90411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</w:tcPr>
          <w:p w14:paraId="281E046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29B65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4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EA0B57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4</w:t>
            </w:r>
          </w:p>
        </w:tc>
      </w:tr>
      <w:tr w:rsidR="00695F04" w:rsidRPr="00695F04" w14:paraId="11B8757C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E4317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4A6F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-109 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9DE6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.5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6994EF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5</w:t>
            </w:r>
          </w:p>
        </w:tc>
      </w:tr>
      <w:tr w:rsidR="00695F04" w:rsidRPr="00695F04" w14:paraId="4B2641F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7FD2A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C19B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-109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7A2B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0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DED140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5</w:t>
            </w:r>
          </w:p>
        </w:tc>
      </w:tr>
      <w:tr w:rsidR="00695F04" w:rsidRPr="00695F04" w14:paraId="3D417D4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BE3A8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DD879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-109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4B54F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1.2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AB357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5</w:t>
            </w:r>
          </w:p>
        </w:tc>
      </w:tr>
      <w:tr w:rsidR="00695F04" w:rsidRPr="00695F04" w14:paraId="5DE4380A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146F3C7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A6FAC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792EDE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9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L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1615D0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6</w:t>
            </w:r>
          </w:p>
        </w:tc>
      </w:tr>
      <w:tr w:rsidR="00695F04" w:rsidRPr="00695F04" w14:paraId="3BB3791A" w14:textId="77777777">
        <w:trPr>
          <w:trHeight w:val="292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746C85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9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17FF9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233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758762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bookmarkStart w:id="6" w:name="OLE_LINK1"/>
            <w:r w:rsidRPr="00695F04">
              <w:rPr>
                <w:rFonts w:eastAsia="宋体" w:cs="Times New Roman"/>
                <w:szCs w:val="24"/>
                <w:lang w:eastAsia="zh-CN"/>
              </w:rPr>
              <w:t>0.2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  <w:bookmarkEnd w:id="6"/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L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top w:val="nil"/>
              <w:left w:val="nil"/>
              <w:right w:val="nil"/>
            </w:tcBorders>
          </w:tcPr>
          <w:p w14:paraId="65DBC8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6</w:t>
            </w:r>
          </w:p>
        </w:tc>
      </w:tr>
      <w:tr w:rsidR="00695F04" w:rsidRPr="00695F04" w14:paraId="20811E8F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F39B45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0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3C906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562</w:t>
            </w:r>
          </w:p>
        </w:tc>
        <w:tc>
          <w:tcPr>
            <w:tcW w:w="2339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FA69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3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L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2339" w:type="dxa"/>
            <w:tcBorders>
              <w:left w:val="nil"/>
              <w:bottom w:val="single" w:sz="4" w:space="0" w:color="auto"/>
              <w:right w:val="nil"/>
            </w:tcBorders>
          </w:tcPr>
          <w:p w14:paraId="1EA0F91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6</w:t>
            </w:r>
          </w:p>
        </w:tc>
      </w:tr>
      <w:tr w:rsidR="00695F04" w:rsidRPr="00695F04" w14:paraId="66252DB8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7E0BB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938A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446E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0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94564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2870340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57C69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1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6A1A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8EECF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C2592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1AB2C2B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879EE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E788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6080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E3E64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0A117B3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E4F8E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112a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2D19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4462B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48B96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7242F7A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B18B4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3924D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483F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AA8A1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193A76B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E23821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4327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7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5867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474A06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</w:t>
            </w:r>
          </w:p>
        </w:tc>
      </w:tr>
      <w:tr w:rsidR="00695F04" w:rsidRPr="00695F04" w14:paraId="40C55428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EA435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3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2760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CT-116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9B3E7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6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5BB819D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8</w:t>
            </w:r>
          </w:p>
        </w:tc>
      </w:tr>
      <w:tr w:rsidR="00695F04" w:rsidRPr="00695F04" w14:paraId="1E25A8B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3A5BB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DC9B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CT-116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407D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1C4F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8</w:t>
            </w:r>
          </w:p>
        </w:tc>
      </w:tr>
      <w:tr w:rsidR="00695F04" w:rsidRPr="00695F04" w14:paraId="143513D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C59CE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20A3B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CT-116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35182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ECF30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8</w:t>
            </w:r>
          </w:p>
        </w:tc>
      </w:tr>
      <w:tr w:rsidR="00695F04" w:rsidRPr="00695F04" w14:paraId="0A55DCF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347CC7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47BE0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CT-116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F605E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4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F0B94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8</w:t>
            </w:r>
          </w:p>
        </w:tc>
      </w:tr>
      <w:tr w:rsidR="00695F04" w:rsidRPr="00695F04" w14:paraId="324764ED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09F1E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92EBE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71292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2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24593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701BFA7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F79C6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391A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CCBBC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74C2B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6153A19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65A82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F024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A1F3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6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D02D93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71A60559" w14:textId="77777777">
        <w:trPr>
          <w:trHeight w:val="28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6B07C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173D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A0601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E947D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7276010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282DA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6D39E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5387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17C23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70E6AF8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11708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1704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0BB6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E5FEB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329AAE76" w14:textId="77777777">
        <w:trPr>
          <w:trHeight w:val="28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E9B38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990C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9098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43C91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6D6749C5" w14:textId="77777777">
        <w:trPr>
          <w:trHeight w:val="28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23BE6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4C77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A2429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0E0DC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2D051300" w14:textId="77777777">
        <w:trPr>
          <w:trHeight w:val="28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86035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3B66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C67F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D1155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052D7BC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B6B9A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FCD6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B1FB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76FDE4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458B4F6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F3491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485E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55E9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7DE497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120B816C" w14:textId="77777777">
        <w:trPr>
          <w:trHeight w:val="285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715A6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A658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B0E2D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.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FFC02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166B2E2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70DA1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6B4D4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800A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81771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168B27E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D7179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AFD7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E6D64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4B6DE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08D59B6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8610A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397A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6FA6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5910E1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202D166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B7E0F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3D30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6F0CA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7744A9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2D3BC4A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C04F6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B2AC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L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8EEB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7AEE90F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9</w:t>
            </w:r>
          </w:p>
        </w:tc>
      </w:tr>
      <w:tr w:rsidR="00695F04" w:rsidRPr="00695F04" w14:paraId="12284F86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F4C0D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96E77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CF-7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39FD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31±0.2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33BDC4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39509D9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7F862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4B0C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TSA</w:t>
            </w:r>
            <w:r w:rsidRPr="00695F04">
              <w:rPr>
                <w:rFonts w:eastAsia="宋体" w:cs="Times New Roman"/>
                <w:szCs w:val="24"/>
                <w:vertAlign w:val="superscript"/>
                <w:lang w:eastAsia="zh-CN"/>
              </w:rPr>
              <w:t>H2d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1F953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28±0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2ABF1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386E80F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BAC448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08E5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B16F1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66EB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68±0.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360EC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682A0CD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564C0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AFD9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K-MEL-28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4A041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12±0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E8BE7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219B1D0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3BA17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AF55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54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741EA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56±0.6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8C8FCE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6F1DDAF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B4AF9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C01F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1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7F72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80±0.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160F1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4BF236D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65642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BF4D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K-N-SH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140A8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24±0.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8E533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3AE2050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2E749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3C0F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-SY5Y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18C27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35±0.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6E99A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0247555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7922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DE5C8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euro2A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914F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32±0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F96AB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700CF53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A0CE62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1A43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8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A7AA7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74±0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A4264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5701193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27420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1BD4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937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BD2F3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79±0.3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3C992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36650C1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31DAA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9E19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B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556A1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32±0.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ED402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1845B65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8D6C40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7EBF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G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7D9D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53±0.8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013F2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4870B2B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704E2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72A7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CT-8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85E57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9±0.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0BFC83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6F7005C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684A398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984CF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620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72837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42±0.1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DB2D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</w:t>
            </w:r>
          </w:p>
        </w:tc>
      </w:tr>
      <w:tr w:rsidR="00695F04" w:rsidRPr="00695F04" w14:paraId="5625164D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79B08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1AA823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KGI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55340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5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5E2BA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1</w:t>
            </w:r>
          </w:p>
        </w:tc>
      </w:tr>
      <w:tr w:rsidR="00695F04" w:rsidRPr="00695F04" w14:paraId="00195370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D55AE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0DC6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L-60 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76DB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02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0C5D2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717923E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A2A11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09D7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MMC-772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9F238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7.0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00239E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13DA2FA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F634E2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BA12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-54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5EB4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6.5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1C4165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11915DC9" w14:textId="77777777">
        <w:trPr>
          <w:trHeight w:val="270"/>
        </w:trPr>
        <w:tc>
          <w:tcPr>
            <w:tcW w:w="0" w:type="auto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61BF4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lastRenderedPageBreak/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F2E7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B905C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4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761EAA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517F46D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C7A75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6B546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90C1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.6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254FD1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2B12629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CD388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FED3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HL-60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117A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.6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D853A1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0BE5CF4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5E0E5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59936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MMC-772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7972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&gt;40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4B29566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08F7994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4E4A7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8B5F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-54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C907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9.08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C356F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013C104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BED5B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18859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CF-7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C91A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.29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E0CEF0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04620B2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848668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C9320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W480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34D7F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.53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F2CCA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</w:t>
            </w:r>
          </w:p>
        </w:tc>
      </w:tr>
      <w:tr w:rsidR="00695F04" w:rsidRPr="00695F04" w14:paraId="2FE46F0D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521EB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7267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0696D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11±0.44</w:t>
            </w:r>
          </w:p>
        </w:tc>
        <w:tc>
          <w:tcPr>
            <w:tcW w:w="2339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8D6B4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1236D2A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85227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88C3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D1C6A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78±0.21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ABF915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4C88648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3C1EA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7163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FC8C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11±0.36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3C9C201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762A130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857C2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F836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510E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F9B5C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30B3516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29313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50CE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FEFF0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63 ± 0.0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118B867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01B39C9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47077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F6C7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4EC2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6F7BF6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62FA2A0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28A76C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4FAFB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hh-LIGHT 2 cells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BA238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5</w:t>
            </w:r>
          </w:p>
        </w:tc>
        <w:tc>
          <w:tcPr>
            <w:tcW w:w="2339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7958E9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4</w:t>
            </w:r>
          </w:p>
        </w:tc>
      </w:tr>
      <w:tr w:rsidR="00695F04" w:rsidRPr="00695F04" w14:paraId="69468B7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2C05D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EA0A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LC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6B450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03±0.3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E85AC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397F213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60DF3E" w14:textId="77777777" w:rsidR="00953D3E" w:rsidRPr="00695F04" w:rsidRDefault="009108B8">
            <w:pPr>
              <w:spacing w:before="0" w:after="0"/>
              <w:rPr>
                <w:rFonts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6142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2780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37DE0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17.03±0.89 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214D9C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49F63F5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29E217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D385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B5E7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4.64±0.65</w:t>
            </w:r>
          </w:p>
        </w:tc>
        <w:tc>
          <w:tcPr>
            <w:tcW w:w="2339" w:type="dxa"/>
            <w:tcBorders>
              <w:top w:val="nil"/>
              <w:left w:val="nil"/>
              <w:bottom w:val="nil"/>
              <w:right w:val="nil"/>
            </w:tcBorders>
          </w:tcPr>
          <w:p w14:paraId="50899A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1849715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6E883C3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11388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549</w:t>
            </w:r>
          </w:p>
        </w:tc>
        <w:tc>
          <w:tcPr>
            <w:tcW w:w="2339" w:type="dxa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5C63B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7.39±1.90</w:t>
            </w:r>
          </w:p>
        </w:tc>
        <w:tc>
          <w:tcPr>
            <w:tcW w:w="2339" w:type="dxa"/>
            <w:tcBorders>
              <w:top w:val="nil"/>
              <w:left w:val="nil"/>
              <w:right w:val="nil"/>
            </w:tcBorders>
          </w:tcPr>
          <w:p w14:paraId="446957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57DC0B39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48EC9CF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04E0FF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LC</w:t>
            </w:r>
          </w:p>
        </w:tc>
        <w:tc>
          <w:tcPr>
            <w:tcW w:w="2339" w:type="dxa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46C675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6.26±3.46</w:t>
            </w:r>
          </w:p>
        </w:tc>
        <w:tc>
          <w:tcPr>
            <w:tcW w:w="2339" w:type="dxa"/>
            <w:tcBorders>
              <w:left w:val="nil"/>
              <w:right w:val="nil"/>
            </w:tcBorders>
          </w:tcPr>
          <w:p w14:paraId="468ADA0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245A8B82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2FA776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466BA3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2780</w:t>
            </w:r>
          </w:p>
        </w:tc>
        <w:tc>
          <w:tcPr>
            <w:tcW w:w="2339" w:type="dxa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2A6AA6A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39.18±2.21 </w:t>
            </w:r>
          </w:p>
        </w:tc>
        <w:tc>
          <w:tcPr>
            <w:tcW w:w="2339" w:type="dxa"/>
            <w:tcBorders>
              <w:left w:val="nil"/>
              <w:right w:val="nil"/>
            </w:tcBorders>
          </w:tcPr>
          <w:p w14:paraId="58893F9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2EE725F0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40A6BE6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7E3A7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HEPG2</w:t>
            </w:r>
          </w:p>
        </w:tc>
        <w:tc>
          <w:tcPr>
            <w:tcW w:w="2339" w:type="dxa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39310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4.26±4.46</w:t>
            </w:r>
          </w:p>
        </w:tc>
        <w:tc>
          <w:tcPr>
            <w:tcW w:w="2339" w:type="dxa"/>
            <w:tcBorders>
              <w:left w:val="nil"/>
              <w:right w:val="nil"/>
            </w:tcBorders>
          </w:tcPr>
          <w:p w14:paraId="4BF91D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  <w:tr w:rsidR="00695F04" w:rsidRPr="00695F04" w14:paraId="44D72395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4A73C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ED3A1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549</w:t>
            </w:r>
          </w:p>
        </w:tc>
        <w:tc>
          <w:tcPr>
            <w:tcW w:w="2339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7DE9B0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7.84±6.29</w:t>
            </w:r>
          </w:p>
        </w:tc>
        <w:tc>
          <w:tcPr>
            <w:tcW w:w="2339" w:type="dxa"/>
            <w:tcBorders>
              <w:left w:val="nil"/>
              <w:bottom w:val="single" w:sz="4" w:space="0" w:color="auto"/>
              <w:right w:val="nil"/>
            </w:tcBorders>
          </w:tcPr>
          <w:p w14:paraId="21EE0F8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</w:t>
            </w:r>
          </w:p>
        </w:tc>
      </w:tr>
    </w:tbl>
    <w:p w14:paraId="0C7CEE0A" w14:textId="0F5AE386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>6</w:t>
      </w:r>
    </w:p>
    <w:p w14:paraId="2FC4A01E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>The biological activity evaluation of</w:t>
      </w:r>
      <w:r w:rsidRPr="00695F04">
        <w:rPr>
          <w:rFonts w:cs="Times New Roman"/>
          <w:b/>
          <w:bCs/>
          <w:szCs w:val="24"/>
          <w:lang w:val="en-GB" w:eastAsia="zh-CN"/>
        </w:rPr>
        <w:t xml:space="preserve"> C-nor-D-</w:t>
      </w:r>
      <w:proofErr w:type="spellStart"/>
      <w:r w:rsidRPr="00695F04">
        <w:rPr>
          <w:rFonts w:cs="Times New Roman"/>
          <w:b/>
          <w:bCs/>
          <w:szCs w:val="24"/>
          <w:lang w:val="en-GB" w:eastAsia="zh-CN"/>
        </w:rPr>
        <w:t>Homosteroidal</w:t>
      </w:r>
      <w:proofErr w:type="spellEnd"/>
      <w:r w:rsidRPr="00695F04">
        <w:rPr>
          <w:rFonts w:cs="Times New Roman"/>
          <w:b/>
          <w:bCs/>
          <w:szCs w:val="24"/>
          <w:lang w:val="en-GB" w:eastAsia="zh-CN"/>
        </w:rPr>
        <w:t xml:space="preserve"> alkaloids</w:t>
      </w:r>
      <w:r w:rsidRPr="00695F04">
        <w:rPr>
          <w:rFonts w:cs="Times New Roman"/>
          <w:b/>
          <w:bCs/>
          <w:szCs w:val="24"/>
          <w:lang w:val="en-GB"/>
        </w:rPr>
        <w:t xml:space="preserve"> against cancer cells.</w:t>
      </w:r>
    </w:p>
    <w:tbl>
      <w:tblPr>
        <w:tblW w:w="9469" w:type="dxa"/>
        <w:tblLook w:val="04A0" w:firstRow="1" w:lastRow="0" w:firstColumn="1" w:lastColumn="0" w:noHBand="0" w:noVBand="1"/>
      </w:tblPr>
      <w:tblGrid>
        <w:gridCol w:w="2271"/>
        <w:gridCol w:w="3064"/>
        <w:gridCol w:w="2685"/>
        <w:gridCol w:w="1449"/>
      </w:tblGrid>
      <w:tr w:rsidR="00695F04" w:rsidRPr="00695F04" w14:paraId="1FB5B728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53F78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EF95C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F70D0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/GI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/E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 xml:space="preserve"> 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μ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7607AE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3AA2315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94039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FEE61A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5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725DB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9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52524E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6</w:t>
            </w:r>
          </w:p>
        </w:tc>
      </w:tr>
      <w:tr w:rsidR="00695F04" w:rsidRPr="00695F04" w14:paraId="3648186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4B002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51276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60F7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3.86 ±1.7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0C70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530A6E9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DD5FE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B48F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EAAF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6.68 ±0.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85F81F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5B82EE5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42ADF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17CAC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CAC7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85BF99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4365E07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FE93A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73B79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5756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C9B786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7CF14EB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618DD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8B9C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FB8B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10AE0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590F80B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66565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0C26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2DA1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9A147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3E4A617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CA509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817AD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52F58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8.20 ±0.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A2314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0C8383D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88F94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D0E3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AA03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44BD6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6213652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65F0C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D3C1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B58A0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7D0A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665A7EC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1BB85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7AFC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22808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A90C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251D310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BDB90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7153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9B95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C8316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7D65CAE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EF0B9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C9BD00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089983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9A0EB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5582E402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525EBD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52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5AD479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SHh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-LIGHT II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24586FD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29±0.3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</w:tcPr>
          <w:p w14:paraId="6FC78D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9</w:t>
            </w:r>
          </w:p>
        </w:tc>
      </w:tr>
      <w:tr w:rsidR="00695F04" w:rsidRPr="00695F04" w14:paraId="0BA656F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972021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53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5C5D16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SHh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-LIGHT II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0FFB2C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20±0.01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7C7ABCB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9</w:t>
            </w:r>
          </w:p>
        </w:tc>
      </w:tr>
      <w:tr w:rsidR="00695F04" w:rsidRPr="00695F04" w14:paraId="4A037C6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7638BF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5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0FD3F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SHh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-LIGHT II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E82708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D22C5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9</w:t>
            </w:r>
          </w:p>
        </w:tc>
      </w:tr>
      <w:tr w:rsidR="00695F04" w:rsidRPr="00695F04" w14:paraId="1FFC0C61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2C7BAD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435741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shd w:val="clear" w:color="auto" w:fill="auto"/>
            <w:noWrap/>
            <w:vAlign w:val="center"/>
          </w:tcPr>
          <w:p w14:paraId="056CB70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right w:val="nil"/>
            </w:tcBorders>
            <w:vAlign w:val="center"/>
          </w:tcPr>
          <w:p w14:paraId="36B6DA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333A658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73B15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lastRenderedPageBreak/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682B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5DA5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A641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0DD3567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254B6A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EF94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31691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2.47±0.6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9A8B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39E604C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A805E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F7CC2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60E9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3.55±0.5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CE64B5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76081CE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531A6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285A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146C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8ED1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2C8A99A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4997F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58CF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21291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32A2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0378225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348DE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34BD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- 790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5C3DE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BFB4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6394469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CA3E6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C96E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-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48h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9D55F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BF791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</w:tr>
      <w:tr w:rsidR="00695F04" w:rsidRPr="00695F04" w14:paraId="7CEC4763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A63F554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6a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7C76A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H46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8492DC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4±0.5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6A6D44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3</w:t>
            </w:r>
          </w:p>
        </w:tc>
      </w:tr>
      <w:tr w:rsidR="00695F04" w:rsidRPr="00695F04" w14:paraId="1C626BD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F7BA391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53EBC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Osteoblast C3H10T1/2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22C7F30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3±0.05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E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6BC269D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</w:t>
            </w:r>
          </w:p>
        </w:tc>
      </w:tr>
      <w:tr w:rsidR="00695F04" w:rsidRPr="00695F04" w14:paraId="191D03B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6CEF23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8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4C2DFD4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Osteoblast C3H10T1/2 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1B5B08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7±0.002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E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</w:tcPr>
          <w:p w14:paraId="0E66CE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</w:t>
            </w:r>
          </w:p>
        </w:tc>
      </w:tr>
      <w:tr w:rsidR="00695F04" w:rsidRPr="00695F04" w14:paraId="2B68FA72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0923232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9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240822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Osteoblast C3H10T1/2 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6728FC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13±0.008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E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left w:val="nil"/>
              <w:right w:val="nil"/>
            </w:tcBorders>
          </w:tcPr>
          <w:p w14:paraId="2A737C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</w:t>
            </w:r>
          </w:p>
        </w:tc>
      </w:tr>
      <w:tr w:rsidR="00695F04" w:rsidRPr="00695F04" w14:paraId="2B3E8BD2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55CB73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0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0ED7D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Osteoblast C3H10T1/2 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F8D8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25±0.005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（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E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）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</w:tcPr>
          <w:p w14:paraId="3298CE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</w:t>
            </w:r>
          </w:p>
        </w:tc>
      </w:tr>
      <w:tr w:rsidR="00695F04" w:rsidRPr="00695F04" w14:paraId="6AF4EFE9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986D0D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1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07A1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3H10T1/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3BCAA2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-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47D900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5</w:t>
            </w:r>
          </w:p>
        </w:tc>
      </w:tr>
      <w:tr w:rsidR="00695F04" w:rsidRPr="00695F04" w14:paraId="643D5E0C" w14:textId="77777777">
        <w:trPr>
          <w:trHeight w:val="270"/>
        </w:trPr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51A4AD7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359E7BD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3H10T1/2</w:t>
            </w:r>
          </w:p>
        </w:tc>
        <w:tc>
          <w:tcPr>
            <w:tcW w:w="0" w:type="auto"/>
            <w:tcBorders>
              <w:left w:val="nil"/>
              <w:right w:val="nil"/>
            </w:tcBorders>
            <w:shd w:val="clear" w:color="auto" w:fill="auto"/>
            <w:noWrap/>
            <w:vAlign w:val="center"/>
          </w:tcPr>
          <w:p w14:paraId="1C013B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-</w:t>
            </w:r>
          </w:p>
        </w:tc>
        <w:tc>
          <w:tcPr>
            <w:tcW w:w="0" w:type="auto"/>
            <w:tcBorders>
              <w:left w:val="nil"/>
              <w:right w:val="nil"/>
            </w:tcBorders>
            <w:vAlign w:val="center"/>
          </w:tcPr>
          <w:p w14:paraId="7648DC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6</w:t>
            </w:r>
          </w:p>
        </w:tc>
      </w:tr>
      <w:tr w:rsidR="00695F04" w:rsidRPr="00695F04" w14:paraId="0B52F386" w14:textId="77777777">
        <w:trPr>
          <w:trHeight w:val="270"/>
        </w:trPr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14DD66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3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22680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3H10T1/2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20C9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-</w:t>
            </w:r>
          </w:p>
        </w:tc>
        <w:tc>
          <w:tcPr>
            <w:tcW w:w="0" w:type="auto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14:paraId="36CDAC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6</w:t>
            </w:r>
          </w:p>
        </w:tc>
      </w:tr>
      <w:tr w:rsidR="00695F04" w:rsidRPr="00695F04" w14:paraId="768EF23B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54FF8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4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DA7E3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87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C29882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0584D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7</w:t>
            </w:r>
          </w:p>
        </w:tc>
      </w:tr>
      <w:tr w:rsidR="00695F04" w:rsidRPr="00695F04" w14:paraId="6A38DC1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4EFBD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4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C4922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U87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CCE76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.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17A9DA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7</w:t>
            </w:r>
          </w:p>
        </w:tc>
      </w:tr>
      <w:tr w:rsidR="00695F04" w:rsidRPr="00695F04" w14:paraId="79CFB04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26187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28C85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Fibroblasts </w:t>
            </w: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SHh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-LIGHT I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3EEF3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5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70F81F2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8</w:t>
            </w:r>
          </w:p>
        </w:tc>
      </w:tr>
      <w:tr w:rsidR="00695F04" w:rsidRPr="00695F04" w14:paraId="1E6B9598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AB36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61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48D7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80FE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3.7±1.35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46AAB8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14D65AC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056A4F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6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043D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8B080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4.4±5.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62E2F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49BD7F6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65393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C4FEFC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AEA38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7.4±2.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C50E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093E61D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5CE89D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89A4C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—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83A40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90.5±1.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B37DDA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571E58B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3BAA8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0AC75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8DAEC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7679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199825C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23D5A5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BE8B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E753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＞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8D2A2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4766BBD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EE929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77BA83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F21B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1.2±0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0D5A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740E414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40532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DC4217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45BC6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.2±0.5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5ACA4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4CB608F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EC4CC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4ABA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D50D3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4.3 ±11.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67D72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6B6BB6E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E822FE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7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75E5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046E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48.3 ±0.64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20626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6170402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54794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BDB6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G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79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0A0D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2.6 ±0.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2B915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  <w:tr w:rsidR="00695F04" w:rsidRPr="00695F04" w14:paraId="4FAC488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59786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6CBA4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ASPC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－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33B5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4.9 ±0.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5D60C8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9</w:t>
            </w:r>
          </w:p>
        </w:tc>
      </w:tr>
    </w:tbl>
    <w:p w14:paraId="1F672B93" w14:textId="2CD7380A" w:rsidR="00953D3E" w:rsidRPr="00695F04" w:rsidRDefault="009108B8">
      <w:pPr>
        <w:spacing w:after="0"/>
        <w:rPr>
          <w:rFonts w:cs="Times New Roman"/>
          <w:b/>
          <w:bCs/>
          <w:szCs w:val="24"/>
          <w:lang w:eastAsia="zh-CN"/>
        </w:rPr>
      </w:pPr>
      <w:r w:rsidRPr="00695F04">
        <w:rPr>
          <w:rFonts w:cs="Times New Roman"/>
          <w:b/>
          <w:bCs/>
          <w:szCs w:val="24"/>
          <w:lang w:eastAsia="zh-CN"/>
        </w:rPr>
        <w:t xml:space="preserve">Table </w:t>
      </w:r>
      <w:r w:rsidR="0023549D" w:rsidRPr="00695F04">
        <w:rPr>
          <w:rFonts w:cs="Times New Roman"/>
          <w:b/>
          <w:bCs/>
          <w:szCs w:val="24"/>
          <w:lang w:eastAsia="zh-CN"/>
        </w:rPr>
        <w:t>S</w:t>
      </w:r>
      <w:r w:rsidRPr="00695F04">
        <w:rPr>
          <w:rFonts w:cs="Times New Roman"/>
          <w:b/>
          <w:bCs/>
          <w:szCs w:val="24"/>
          <w:lang w:eastAsia="zh-CN"/>
        </w:rPr>
        <w:t>7</w:t>
      </w:r>
    </w:p>
    <w:p w14:paraId="53FF79A6" w14:textId="77777777" w:rsidR="00953D3E" w:rsidRPr="00695F04" w:rsidRDefault="009108B8">
      <w:pPr>
        <w:spacing w:before="0" w:after="0"/>
        <w:rPr>
          <w:rFonts w:cs="Times New Roman"/>
          <w:b/>
          <w:bCs/>
          <w:szCs w:val="24"/>
          <w:lang w:val="en-GB"/>
        </w:rPr>
      </w:pPr>
      <w:r w:rsidRPr="00695F04">
        <w:rPr>
          <w:rFonts w:cs="Times New Roman"/>
          <w:b/>
          <w:bCs/>
          <w:szCs w:val="24"/>
          <w:lang w:val="en-GB"/>
        </w:rPr>
        <w:t>The biological activity evaluation of</w:t>
      </w:r>
      <w:r w:rsidRPr="00695F04">
        <w:rPr>
          <w:rFonts w:cs="Times New Roman"/>
          <w:b/>
          <w:bCs/>
          <w:szCs w:val="24"/>
          <w:lang w:val="en-GB" w:eastAsia="zh-CN"/>
        </w:rPr>
        <w:t xml:space="preserve"> bis-steroidal pyrazine alkaloids </w:t>
      </w:r>
      <w:r w:rsidRPr="00695F04">
        <w:rPr>
          <w:rFonts w:cs="Times New Roman"/>
          <w:b/>
          <w:bCs/>
          <w:szCs w:val="24"/>
          <w:lang w:val="en-GB"/>
        </w:rPr>
        <w:t>against cancer cells.</w:t>
      </w:r>
    </w:p>
    <w:tbl>
      <w:tblPr>
        <w:tblW w:w="8744" w:type="dxa"/>
        <w:tblLook w:val="04A0" w:firstRow="1" w:lastRow="0" w:firstColumn="1" w:lastColumn="0" w:noHBand="0" w:noVBand="1"/>
      </w:tblPr>
      <w:tblGrid>
        <w:gridCol w:w="2009"/>
        <w:gridCol w:w="2569"/>
        <w:gridCol w:w="2991"/>
        <w:gridCol w:w="1282"/>
      </w:tblGrid>
      <w:tr w:rsidR="00695F04" w:rsidRPr="00695F04" w14:paraId="56156342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AEAA7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Steroidal alkaloids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72B9D2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ancer cell lines studied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F399A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C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 w:hint="eastAsia"/>
                <w:szCs w:val="24"/>
                <w:lang w:eastAsia="zh-CN"/>
              </w:rPr>
              <w:t>/GI</w:t>
            </w:r>
            <w:r w:rsidRPr="00695F04">
              <w:rPr>
                <w:rFonts w:eastAsia="宋体" w:cs="Times New Roman" w:hint="eastAsia"/>
                <w:szCs w:val="24"/>
                <w:vertAlign w:val="subscript"/>
                <w:lang w:eastAsia="zh-CN"/>
              </w:rPr>
              <w:t xml:space="preserve">50 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(</w:t>
            </w: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n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14:paraId="310CE0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References</w:t>
            </w:r>
          </w:p>
        </w:tc>
      </w:tr>
      <w:tr w:rsidR="00695F04" w:rsidRPr="00695F04" w14:paraId="35C33DA8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D8DBD3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A0791E" w14:textId="258F75E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5325B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14DB226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A902BF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211C04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3C91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B828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.2–4.2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9075D3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70D7295" w14:textId="77777777">
        <w:trPr>
          <w:trHeight w:val="332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F3C83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55FC18" w14:textId="0BA9C67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B4EB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AB273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6331FA0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F177A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8EE81" w14:textId="0B2F0CD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32AF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78–6.5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A8ECB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3DD7B1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51882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E02C8F" w14:textId="270C262A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1A4A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9EA2E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1472A5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C74FF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54465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1B88F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62544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7E97FE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31091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360F32" w14:textId="1820EA7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F1C8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AE0B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9B840C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DDA174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87D0BB" w14:textId="41D046A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5F7DD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6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6C384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56647B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9A00A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184296" w14:textId="6E324F1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BF63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55D3F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15D3BA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D9E49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2335D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2D47F5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3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264C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2FF60B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C644B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1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471286" w14:textId="1B107BC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9E63B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D633B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73C2A1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2D65E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AB3591" w14:textId="626915BF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32F6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2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F1582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D9295D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267F2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E9D99C" w14:textId="747430C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4DFD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206E5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3829DC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8C00B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03B3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A0886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5–76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42D93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BE5845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EBCA6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C1065F" w14:textId="28802DD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1E37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42989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7FB600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12FE7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B99EB6" w14:textId="79BB67F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0A606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9.7–29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21BA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DF93AE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9F4BC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2BC2D9" w14:textId="586A779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DEF4B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00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85E1FD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6B1068E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556CA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8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375B53" w14:textId="5008B95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B7729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.3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FB4EDB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540EA3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958DE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71E069" w14:textId="077A3BA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BB01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47818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CFB32C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66709F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9F62079" w14:textId="24E46AC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48905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1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D5E6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42763B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D7B78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A9DCCA" w14:textId="69E07B0D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8045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1AE7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C6D8B2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28291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BC0149" w14:textId="743C386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8A296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6262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C1208E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8055E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6B2BC5" w14:textId="454D0DFA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7B03A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747E46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30017B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EB61E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179D4E" w14:textId="304E778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FA90C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0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90FB2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0B9EF7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59A3CF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22A5A1" w14:textId="4D4BB5C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38E4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ABD2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8395C4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23EE04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6EBDC3" w14:textId="57DC779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729F0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100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4CC5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981136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95289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440AAB" w14:textId="4F8F3B6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5A10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40517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AC6101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D2F8F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A6EB2F" w14:textId="1AF4ACA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994B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FD0C1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73232C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65447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003C8F" w14:textId="3790865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1FFDA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954043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C9BC20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D3E299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A8F8CC" w14:textId="2F675AE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5D95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8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43F54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341B47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7026F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92CA8F" w14:textId="2B176D92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71B6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62E6E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6CC9B9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B6079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4CE55E" w14:textId="6BCB444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50840F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B1C4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297E3A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7922E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3CE338" w14:textId="70063725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6E5930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045D8B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845866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04A10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A382CF" w14:textId="18AC141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DE08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3ECA36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F81986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41EB0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E2E5BB" w14:textId="1C8B5EA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93FD8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.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0718ED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D860E6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C1BB5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3D7483" w14:textId="50029708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ABB9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EF2A3E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50AA21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E3AEF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1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BCAF0B" w14:textId="0E68F15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0942D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.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9CFF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FAA81C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F81B7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1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9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041EA3C" w14:textId="6AFF4B8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BC3E95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7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5DCB8C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B9AEEC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41084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8E68D76" w14:textId="5F0076D8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CDDEA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E29C8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9BAA89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C75A67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E402E7" w14:textId="2FDC145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017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8A0BE8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D61084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E1CD3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8AB190" w14:textId="2905E9B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CAC17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56C0D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5F74E2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88AC6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4A7589" w14:textId="62E4A2BE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8BD04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2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C10C0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F576A0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7DC6F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46F6A8" w14:textId="78443DDE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47147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CB03A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5BE210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8BFC1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51EA5F" w14:textId="6D066E9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99225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5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AC6552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027C99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04B05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ED4A40" w14:textId="2ACDD4A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465A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8195D9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E37574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6C682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E3E3DB" w14:textId="3563C1E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A8F3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2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F94E5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C284CD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1CC8DD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52A05A" w14:textId="4F121CA5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DE5C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.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89F23A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CAD3D7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186F0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675B39" w14:textId="04E1D77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2355B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7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79C928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A36713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1BAADA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763A42" w14:textId="6713847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A5DC0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F6E1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A8D15E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A2839A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9F9A5E" w14:textId="72CD7E5A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3F1BF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C4A54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9CA701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8EE01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36C425" w14:textId="50753A9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0F7C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22A2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783C5D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3BC7E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E719C33" w14:textId="3C553195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8226D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190FE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7D2C99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548C5E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DD2D18" w14:textId="2B5BF79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17ED6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FC443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7F712A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8CF2EF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6509A6F" w14:textId="0236739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D4165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0DEA1F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9E796C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C949AA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2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FD6D81" w14:textId="7DFD1482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5EC53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C13A5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654B09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916B6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D30179" w14:textId="7108C952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EEC66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8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2E03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5C281A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07073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ABAC14" w14:textId="7920369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F56DF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089139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53F601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F46A5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0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A04572" w14:textId="33D6CBD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7952F4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144BE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BD9F44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572E40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960E82" w14:textId="5256B2D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B7997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868C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5696D48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7D5C3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B47F064" w14:textId="6317309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DE05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D88725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356F67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6370D1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EBE9DA" w14:textId="0BAF752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D7727A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F3871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4DAA0F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390F5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0F331B" w14:textId="1A783E2F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28883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1FEBE6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B61E6C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5E557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017B04" w14:textId="11F652F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D918B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295797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4FEAC6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5DE651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D9CBB3" w14:textId="31D88E11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68546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A7B3DC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9F3C9A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928C2F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BCC9A97" w14:textId="5BCEE39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5389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E1A7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46DA33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8ABE2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DAD3BB3" w14:textId="2AFDE14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D82C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54147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039FB2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D1CA52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F93112" w14:textId="68B887A8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DC60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38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963442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4112C4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6524D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242465C" w14:textId="0A39259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392087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Inactive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45CB82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9E18D1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1DC422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E3ED4E" w14:textId="4D6367A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136FD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B6BF9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575BEC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EEF89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C359AD" w14:textId="798D013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F540AC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2D5DD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648B1A4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24783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2497FE" w14:textId="31743249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9E7C61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BA719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B7956C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7CAFAC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6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56C4010" w14:textId="51B9E0E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E272D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E5C717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D56F02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9027F0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FD144D5" w14:textId="1EADFCF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4A65D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46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330AC8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09B53C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48352D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2CE8D8" w14:textId="13CDBA5A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ED9D1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3AFF6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B5DE64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1EA2D0C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FCEF5D5" w14:textId="5672C205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B9C95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F6EDE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53180A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C57033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22FFEA" w14:textId="0B8A23E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C090F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4874A1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19425F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721B15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9DC15B" w14:textId="4D90A9A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0F9CF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705B8E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A84C95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81C568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1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7EFBAD" w14:textId="41C8C60E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E89EDF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590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C7B1FE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2C411E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32C4328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190C61" w14:textId="4E62D9E2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FCBD9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3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E01B6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A36097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6F012A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3095A6D" w14:textId="414D81ED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DEF0C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gt;243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BC89CD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E56982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6163C3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114BD3" w14:textId="557E3E3C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8968D7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1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2BD96F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2D1FFEA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177F4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BD88F" w14:textId="6726552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2FBE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BA3FCA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CD0BC8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F79867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429553C" w14:textId="449E368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0B7A0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6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FA3DFE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5137F2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DCDE8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50F0CD" w14:textId="2FBE00DF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E32BE9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1BC58F3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D0107D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01DD0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89118F" w14:textId="2734451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7387B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40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62B7A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14F3DD6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B9596D9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C8C5F7" w14:textId="1B4AD07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5F8B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——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D71772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0B7E4FE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812C34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889AFC9" w14:textId="202CCBB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529BD9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D5BF2C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7E3ECFB2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7CB476E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7FEE87" w14:textId="4734F3D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2EE60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7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E091A3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6C78313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B2D03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8EA5480" w14:textId="557B5353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B884C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20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1CA645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3CFFA083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A054CD2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1860EA89" w14:textId="77387748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9123FD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22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2C2907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3</w:t>
            </w:r>
          </w:p>
        </w:tc>
      </w:tr>
      <w:tr w:rsidR="00695F04" w:rsidRPr="00695F04" w14:paraId="42FA48E2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5BD9CE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3A1A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06120E" w14:textId="016A000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015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9EF78C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0B6282F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6CADBF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0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6599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AE61E3" w14:textId="5A904AB6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16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7EE488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63C58A6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47490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2C938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C83D858" w14:textId="6C8F021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35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90F874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1BE867F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5C7D7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473B5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EBB6586" w14:textId="4550B0E2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1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6328A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034B001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E9B092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927A73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14671C0" w14:textId="6687C3A8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.5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6868F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240D1445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F4E1E4E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ED94E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F75D7A8" w14:textId="37BCF174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24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6DEFFE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5445810E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4CF677F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3C2311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BE2949B" w14:textId="591FE5BA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18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E6BAFD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1E1C30DC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974C78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017974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4127335" w14:textId="474264C0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8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52DA5C8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1D621E2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8B39E5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lastRenderedPageBreak/>
              <w:t>2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A38D51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153B776" w14:textId="397E8F0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7.6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3B1F71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4EA35B1F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82B995B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A7141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3B9D279" w14:textId="6DD90415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9</w:t>
            </w:r>
            <w:r w:rsidR="0061382A"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="0061382A"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ACC674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1DC60DE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EB9AE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6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A2D70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38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2A1F0CAB" w14:textId="19C5349B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0035</w:t>
            </w:r>
            <w:r w:rsidRPr="00695F04">
              <w:rPr>
                <w:rFonts w:eastAsia="宋体" w:cs="Times New Roman"/>
                <w:i/>
                <w:iCs/>
                <w:szCs w:val="24"/>
                <w:lang w:eastAsia="zh-CN"/>
              </w:rPr>
              <w:t>µ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g/mL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435C4A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5</w:t>
            </w:r>
          </w:p>
        </w:tc>
      </w:tr>
      <w:tr w:rsidR="00695F04" w:rsidRPr="00695F04" w14:paraId="74016996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52109C47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7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62483A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shd w:val="clear" w:color="auto" w:fill="auto"/>
            <w:noWrap/>
            <w:vAlign w:val="center"/>
          </w:tcPr>
          <w:p w14:paraId="07FBA04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mean &lt; -7.4 at 900 </w:t>
            </w: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n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right w:val="nil"/>
            </w:tcBorders>
            <w:vAlign w:val="center"/>
          </w:tcPr>
          <w:p w14:paraId="5B41525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6</w:t>
            </w:r>
          </w:p>
        </w:tc>
      </w:tr>
      <w:tr w:rsidR="00695F04" w:rsidRPr="00695F04" w14:paraId="4B8083C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753C9B59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312088E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NCI-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48313BE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 w:hint="eastAsia"/>
                <w:szCs w:val="24"/>
                <w:lang w:eastAsia="zh-CN"/>
              </w:rPr>
              <w:t>m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ean &gt; -6.1 at 900 </w:t>
            </w:r>
            <w:proofErr w:type="spellStart"/>
            <w:r w:rsidRPr="00695F04">
              <w:rPr>
                <w:rFonts w:eastAsia="宋体" w:cs="Times New Roman"/>
                <w:szCs w:val="24"/>
                <w:lang w:eastAsia="zh-CN"/>
              </w:rPr>
              <w:t>nM</w:t>
            </w:r>
            <w:proofErr w:type="spellEnd"/>
            <w:r w:rsidRPr="00695F04">
              <w:rPr>
                <w:rFonts w:eastAsia="宋体" w:cs="Times New Roman"/>
                <w:szCs w:val="24"/>
                <w:lang w:eastAsia="zh-CN"/>
              </w:rPr>
              <w:t>(GI</w:t>
            </w:r>
            <w:r w:rsidRPr="00695F04">
              <w:rPr>
                <w:rFonts w:eastAsia="宋体" w:cs="Times New Roman"/>
                <w:szCs w:val="24"/>
                <w:vertAlign w:val="subscript"/>
                <w:lang w:eastAsia="zh-CN"/>
              </w:rPr>
              <w:t>50</w:t>
            </w:r>
            <w:r w:rsidRPr="00695F04">
              <w:rPr>
                <w:rFonts w:eastAsia="宋体" w:cs="Times New Roman"/>
                <w:szCs w:val="24"/>
                <w:lang w:eastAsia="zh-CN"/>
              </w:rPr>
              <w:t>)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2B753BB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6</w:t>
            </w:r>
          </w:p>
        </w:tc>
      </w:tr>
      <w:tr w:rsidR="00695F04" w:rsidRPr="00695F04" w14:paraId="685D48C2" w14:textId="77777777">
        <w:trPr>
          <w:trHeight w:val="270"/>
        </w:trPr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C4CD1F3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39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A1F0A8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eukemia HL-60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3E3C02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 0.1</w:t>
            </w:r>
          </w:p>
        </w:tc>
        <w:tc>
          <w:tcPr>
            <w:tcW w:w="0" w:type="auto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73503DB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164685C8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5DBD373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EFCBCD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ung A-5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0E50E8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 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E6AE7A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2638F3F7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871603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B642817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olon HT-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62BA4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290C09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539DB60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1F40A6B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4093D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NS SF-2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A74B1BD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 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9D38B8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323ACAF9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5C220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921BF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Breast MCF-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947C02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 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0A26CF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0D10903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4896F60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78283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Ovarian SK-OV-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4F026B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 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0B6AE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03C5152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F782F85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0C3CFF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elanoma LOX IMVI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30F127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444859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47DCBEDB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ACA0F61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4BCC045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Renal A-49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829149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0.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B07087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4FDDCFF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A92BA89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3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A0B17F2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rostate PC-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6A29A9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&lt;0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7129B5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19BAB54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14:paraId="0B80FB06" w14:textId="77777777" w:rsidR="00953D3E" w:rsidRPr="00695F04" w:rsidRDefault="009108B8">
            <w:pPr>
              <w:spacing w:before="0" w:after="0"/>
              <w:rPr>
                <w:rFonts w:eastAsia="宋体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E2ACE0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eukemia HL-6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B2F9D6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8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CB5E90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09F9F21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C9FE26" w14:textId="77777777" w:rsidR="00953D3E" w:rsidRPr="00695F04" w:rsidRDefault="009108B8">
            <w:pPr>
              <w:spacing w:before="0" w:after="0"/>
              <w:rPr>
                <w:rFonts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cs="Times New Roman" w:hint="eastAsia"/>
                <w:b/>
                <w:bCs/>
                <w:szCs w:val="24"/>
                <w:lang w:eastAsia="zh-CN"/>
              </w:rPr>
              <w:t>2</w:t>
            </w:r>
            <w:r w:rsidRPr="00695F04">
              <w:rPr>
                <w:rFonts w:cs="Times New Roman"/>
                <w:b/>
                <w:bCs/>
                <w:szCs w:val="24"/>
                <w:lang w:eastAsia="zh-CN"/>
              </w:rPr>
              <w:t>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227D3F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Lung A-54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CFB949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898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0A80CB0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5295A8E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C9EDD8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61B650D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olon HT-2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A48D626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359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74C3B8F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79982C5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27E6CFB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727ADB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CNS SF-295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3FA80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91.1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2D1E2C59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7261AF8D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DE92565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44C8B33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Breast MCF-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78518D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534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6817C15B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2DCE3A9A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89898DA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012CBA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Ovarian SK-OV-3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2C0C579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5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70880900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7C46A691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5BAAEFE6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47C22F1C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Melanoma LOX IMVI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7F9615DE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47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3BD1D78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695F04" w:rsidRPr="00695F04" w14:paraId="6272DD70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D70F5EC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3197324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 xml:space="preserve">Renal A-498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14:paraId="1070BBF1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252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14:paraId="4FE6C07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tr w:rsidR="00953D3E" w:rsidRPr="00695F04" w14:paraId="0C0DCDA4" w14:textId="77777777">
        <w:trPr>
          <w:trHeight w:val="270"/>
        </w:trPr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6BA5F8B6" w14:textId="77777777" w:rsidR="00953D3E" w:rsidRPr="00695F04" w:rsidRDefault="009108B8">
            <w:pPr>
              <w:spacing w:before="0" w:after="0"/>
              <w:rPr>
                <w:rFonts w:eastAsia="Times New Roman" w:cs="Times New Roman"/>
                <w:b/>
                <w:bCs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b/>
                <w:bCs/>
                <w:szCs w:val="24"/>
                <w:lang w:eastAsia="zh-CN"/>
              </w:rPr>
              <w:t>2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594354F4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Prostate PC-3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</w:tcPr>
          <w:p w14:paraId="071EF1C8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434</w:t>
            </w:r>
          </w:p>
        </w:tc>
        <w:tc>
          <w:tcPr>
            <w:tcW w:w="0" w:type="auto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92E30AA" w14:textId="77777777" w:rsidR="00953D3E" w:rsidRPr="00695F04" w:rsidRDefault="009108B8">
            <w:pPr>
              <w:spacing w:before="0" w:after="0"/>
              <w:rPr>
                <w:rFonts w:eastAsia="宋体" w:cs="Times New Roman"/>
                <w:szCs w:val="24"/>
                <w:lang w:eastAsia="zh-CN"/>
              </w:rPr>
            </w:pPr>
            <w:r w:rsidRPr="00695F04">
              <w:rPr>
                <w:rFonts w:eastAsia="宋体" w:cs="Times New Roman"/>
                <w:szCs w:val="24"/>
                <w:lang w:eastAsia="zh-CN"/>
              </w:rPr>
              <w:t>62</w:t>
            </w:r>
          </w:p>
        </w:tc>
      </w:tr>
      <w:bookmarkEnd w:id="0"/>
    </w:tbl>
    <w:p w14:paraId="0896C4EE" w14:textId="77777777" w:rsidR="00953D3E" w:rsidRPr="00695F04" w:rsidRDefault="00953D3E">
      <w:pPr>
        <w:rPr>
          <w:rFonts w:cs="Times New Roman"/>
        </w:rPr>
      </w:pPr>
    </w:p>
    <w:sectPr w:rsidR="00953D3E" w:rsidRPr="00695F0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222F1CD" w14:textId="77777777" w:rsidR="007E1BBB" w:rsidRDefault="007E1BBB">
      <w:pPr>
        <w:spacing w:before="0" w:after="0"/>
      </w:pPr>
      <w:r>
        <w:separator/>
      </w:r>
    </w:p>
  </w:endnote>
  <w:endnote w:type="continuationSeparator" w:id="0">
    <w:p w14:paraId="1A4E2DBA" w14:textId="77777777" w:rsidR="007E1BBB" w:rsidRDefault="007E1BBB">
      <w:pPr>
        <w:spacing w:before="0"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9E3D83B" w14:textId="77777777" w:rsidR="007E1BBB" w:rsidRDefault="007E1BBB">
      <w:pPr>
        <w:spacing w:before="0" w:after="0"/>
      </w:pPr>
      <w:r>
        <w:separator/>
      </w:r>
    </w:p>
  </w:footnote>
  <w:footnote w:type="continuationSeparator" w:id="0">
    <w:p w14:paraId="497EF7ED" w14:textId="77777777" w:rsidR="007E1BBB" w:rsidRDefault="007E1BBB">
      <w:pPr>
        <w:spacing w:before="0" w:after="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EC0601A"/>
    <w:multiLevelType w:val="multilevel"/>
    <w:tmpl w:val="1EC0601A"/>
    <w:lvl w:ilvl="0">
      <w:start w:val="1"/>
      <w:numFmt w:val="decimal"/>
      <w:pStyle w:val="1"/>
      <w:lvlText w:val="%1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decimal"/>
      <w:pStyle w:val="2"/>
      <w:lvlText w:val="%1.%2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2">
      <w:start w:val="1"/>
      <w:numFmt w:val="decimal"/>
      <w:pStyle w:val="3"/>
      <w:lvlText w:val="%1.%2.%3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left" w:pos="567"/>
        </w:tabs>
        <w:ind w:left="567" w:hanging="567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left" w:pos="567"/>
        </w:tabs>
        <w:ind w:left="567" w:hanging="567"/>
      </w:pPr>
      <w:rPr>
        <w:rFonts w:hint="default"/>
      </w:rPr>
    </w:lvl>
  </w:abstractNum>
  <w:abstractNum w:abstractNumId="1" w15:restartNumberingAfterBreak="0">
    <w:nsid w:val="225305B5"/>
    <w:multiLevelType w:val="multilevel"/>
    <w:tmpl w:val="225305B5"/>
    <w:lvl w:ilvl="0">
      <w:start w:val="1"/>
      <w:numFmt w:val="bullet"/>
      <w:pStyle w:val="a"/>
      <w:lvlText w:val=""/>
      <w:lvlJc w:val="left"/>
      <w:pPr>
        <w:ind w:left="144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 w:tentative="1">
        <w:start w:val="1"/>
        <w:numFmt w:val="decimal"/>
        <w:pStyle w:val="1"/>
        <w:lvlText w:val="%1"/>
        <w:lvlJc w:val="left"/>
        <w:pPr>
          <w:tabs>
            <w:tab w:val="left" w:pos="567"/>
          </w:tabs>
          <w:ind w:left="567" w:hanging="567"/>
        </w:pPr>
        <w:rPr>
          <w:rFonts w:hint="default"/>
        </w:rPr>
      </w:lvl>
    </w:lvlOverride>
    <w:lvlOverride w:ilvl="1">
      <w:lvl w:ilvl="1" w:tentative="1">
        <w:start w:val="1"/>
        <w:numFmt w:val="decimal"/>
        <w:pStyle w:val="2"/>
        <w:lvlText w:val="%1.%2"/>
        <w:lvlJc w:val="left"/>
        <w:pPr>
          <w:tabs>
            <w:tab w:val="left" w:pos="567"/>
          </w:tabs>
          <w:ind w:left="567" w:hanging="567"/>
        </w:pPr>
        <w:rPr>
          <w:rFonts w:hint="default"/>
        </w:rPr>
      </w:lvl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73CD"/>
    <w:rsid w:val="00047257"/>
    <w:rsid w:val="0005368F"/>
    <w:rsid w:val="0008370F"/>
    <w:rsid w:val="000844EF"/>
    <w:rsid w:val="00090B2B"/>
    <w:rsid w:val="000C7B6A"/>
    <w:rsid w:val="001209AB"/>
    <w:rsid w:val="00141294"/>
    <w:rsid w:val="00141DF0"/>
    <w:rsid w:val="00154951"/>
    <w:rsid w:val="00173266"/>
    <w:rsid w:val="001A4A19"/>
    <w:rsid w:val="001A5018"/>
    <w:rsid w:val="001B2FE5"/>
    <w:rsid w:val="001E7618"/>
    <w:rsid w:val="001F6A73"/>
    <w:rsid w:val="0023549D"/>
    <w:rsid w:val="00235C84"/>
    <w:rsid w:val="00253506"/>
    <w:rsid w:val="00255007"/>
    <w:rsid w:val="002713EA"/>
    <w:rsid w:val="00274390"/>
    <w:rsid w:val="00296AEE"/>
    <w:rsid w:val="002A5289"/>
    <w:rsid w:val="002A5583"/>
    <w:rsid w:val="002C5807"/>
    <w:rsid w:val="002D41B7"/>
    <w:rsid w:val="002D78A1"/>
    <w:rsid w:val="002F68B9"/>
    <w:rsid w:val="00320601"/>
    <w:rsid w:val="0037458D"/>
    <w:rsid w:val="0039563D"/>
    <w:rsid w:val="003C5626"/>
    <w:rsid w:val="0044271A"/>
    <w:rsid w:val="0046008A"/>
    <w:rsid w:val="00474314"/>
    <w:rsid w:val="0049772F"/>
    <w:rsid w:val="004B1BDC"/>
    <w:rsid w:val="004B65B4"/>
    <w:rsid w:val="004C2D8A"/>
    <w:rsid w:val="004C6226"/>
    <w:rsid w:val="004E0552"/>
    <w:rsid w:val="004E73CD"/>
    <w:rsid w:val="004E78CE"/>
    <w:rsid w:val="004F2809"/>
    <w:rsid w:val="00517936"/>
    <w:rsid w:val="00537252"/>
    <w:rsid w:val="00577661"/>
    <w:rsid w:val="00581AC5"/>
    <w:rsid w:val="0059789D"/>
    <w:rsid w:val="005A29C9"/>
    <w:rsid w:val="005F5E07"/>
    <w:rsid w:val="0061382A"/>
    <w:rsid w:val="00631596"/>
    <w:rsid w:val="00680105"/>
    <w:rsid w:val="00695F04"/>
    <w:rsid w:val="006A455E"/>
    <w:rsid w:val="006B4AC9"/>
    <w:rsid w:val="006B7FD2"/>
    <w:rsid w:val="00724C68"/>
    <w:rsid w:val="00726F70"/>
    <w:rsid w:val="00753D96"/>
    <w:rsid w:val="007559F5"/>
    <w:rsid w:val="007A3BE2"/>
    <w:rsid w:val="007B141D"/>
    <w:rsid w:val="007E1BBB"/>
    <w:rsid w:val="007F29B8"/>
    <w:rsid w:val="00846706"/>
    <w:rsid w:val="00892544"/>
    <w:rsid w:val="008A02F8"/>
    <w:rsid w:val="008A6FDC"/>
    <w:rsid w:val="00903558"/>
    <w:rsid w:val="00904780"/>
    <w:rsid w:val="0091042F"/>
    <w:rsid w:val="009108B8"/>
    <w:rsid w:val="00930767"/>
    <w:rsid w:val="00931D60"/>
    <w:rsid w:val="00946BAD"/>
    <w:rsid w:val="00953D3E"/>
    <w:rsid w:val="009578A7"/>
    <w:rsid w:val="00986154"/>
    <w:rsid w:val="009867A0"/>
    <w:rsid w:val="009941F2"/>
    <w:rsid w:val="00996B47"/>
    <w:rsid w:val="009A6384"/>
    <w:rsid w:val="009C656B"/>
    <w:rsid w:val="009D0BCB"/>
    <w:rsid w:val="009F1E05"/>
    <w:rsid w:val="00A061F4"/>
    <w:rsid w:val="00A10D1D"/>
    <w:rsid w:val="00A176E1"/>
    <w:rsid w:val="00A2003F"/>
    <w:rsid w:val="00A517E8"/>
    <w:rsid w:val="00A77D4D"/>
    <w:rsid w:val="00AA1FE2"/>
    <w:rsid w:val="00AA6580"/>
    <w:rsid w:val="00AB0E97"/>
    <w:rsid w:val="00AE587E"/>
    <w:rsid w:val="00B15C4D"/>
    <w:rsid w:val="00B26365"/>
    <w:rsid w:val="00B267FB"/>
    <w:rsid w:val="00B37CC4"/>
    <w:rsid w:val="00B41475"/>
    <w:rsid w:val="00B77BC6"/>
    <w:rsid w:val="00B95066"/>
    <w:rsid w:val="00BA27CB"/>
    <w:rsid w:val="00C04B49"/>
    <w:rsid w:val="00C93C46"/>
    <w:rsid w:val="00CC0B08"/>
    <w:rsid w:val="00CF1988"/>
    <w:rsid w:val="00D0152D"/>
    <w:rsid w:val="00D02BB4"/>
    <w:rsid w:val="00D106A9"/>
    <w:rsid w:val="00D3217E"/>
    <w:rsid w:val="00D51034"/>
    <w:rsid w:val="00D81CF4"/>
    <w:rsid w:val="00D86F1A"/>
    <w:rsid w:val="00D9023F"/>
    <w:rsid w:val="00D94BAE"/>
    <w:rsid w:val="00DA6D9A"/>
    <w:rsid w:val="00DB1499"/>
    <w:rsid w:val="00DB6ABD"/>
    <w:rsid w:val="00DC56DD"/>
    <w:rsid w:val="00DD3A77"/>
    <w:rsid w:val="00DE7349"/>
    <w:rsid w:val="00DE7A95"/>
    <w:rsid w:val="00E219F7"/>
    <w:rsid w:val="00E3609A"/>
    <w:rsid w:val="00E438B9"/>
    <w:rsid w:val="00E64B85"/>
    <w:rsid w:val="00E92E52"/>
    <w:rsid w:val="00EB2A13"/>
    <w:rsid w:val="00ED231F"/>
    <w:rsid w:val="00ED6496"/>
    <w:rsid w:val="00EE4FA7"/>
    <w:rsid w:val="00EF15A4"/>
    <w:rsid w:val="00EF6833"/>
    <w:rsid w:val="00F1763E"/>
    <w:rsid w:val="00F220F9"/>
    <w:rsid w:val="00F565E7"/>
    <w:rsid w:val="00FB6DAC"/>
    <w:rsid w:val="00FD3E85"/>
    <w:rsid w:val="00FD7212"/>
    <w:rsid w:val="00FF35A7"/>
    <w:rsid w:val="00FF407B"/>
    <w:rsid w:val="0327230E"/>
    <w:rsid w:val="085B6C2E"/>
    <w:rsid w:val="08945A3C"/>
    <w:rsid w:val="105E4BC0"/>
    <w:rsid w:val="156D58EE"/>
    <w:rsid w:val="17610958"/>
    <w:rsid w:val="1D6A099D"/>
    <w:rsid w:val="20272F36"/>
    <w:rsid w:val="208249A9"/>
    <w:rsid w:val="21DC4ACE"/>
    <w:rsid w:val="2D3835FD"/>
    <w:rsid w:val="310147A6"/>
    <w:rsid w:val="32AA52B8"/>
    <w:rsid w:val="3C6463A5"/>
    <w:rsid w:val="3CD95716"/>
    <w:rsid w:val="3DC07559"/>
    <w:rsid w:val="47104783"/>
    <w:rsid w:val="4AB70F4B"/>
    <w:rsid w:val="5EE66422"/>
    <w:rsid w:val="611D1EF6"/>
    <w:rsid w:val="65C0428C"/>
    <w:rsid w:val="675021DB"/>
    <w:rsid w:val="6EBC44FD"/>
    <w:rsid w:val="7AF41AC3"/>
    <w:rsid w:val="7E3C7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34A95FFA"/>
  <w15:docId w15:val="{8E35047F-1001-4EDF-89D3-07F7B81AC5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2" w:qFormat="1"/>
    <w:lsdException w:name="heading 2" w:uiPriority="2" w:qFormat="1"/>
    <w:lsdException w:name="heading 3" w:uiPriority="2" w:qFormat="1"/>
    <w:lsdException w:name="heading 4" w:uiPriority="2" w:qFormat="1"/>
    <w:lsdException w:name="heading 5" w:uiPriority="2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 w:qFormat="1"/>
    <w:lsdException w:name="annotation text" w:semiHidden="1" w:unhideWhenUsed="1" w:qFormat="1"/>
    <w:lsdException w:name="header" w:unhideWhenUsed="1" w:qFormat="1"/>
    <w:lsdException w:name="footer" w:unhideWhenUsed="1" w:qFormat="1"/>
    <w:lsdException w:name="index heading" w:semiHidden="1" w:unhideWhenUsed="1"/>
    <w:lsdException w:name="caption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 w:qFormat="1"/>
    <w:lsdException w:name="page number" w:semiHidden="1" w:unhideWhenUsed="1"/>
    <w:lsdException w:name="endnote reference" w:semiHidden="1" w:unhideWhenUsed="1" w:qFormat="1"/>
    <w:lsdException w:name="endnote text" w:semiHidden="1" w:unhideWhenUsed="1" w:qFormat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nhideWhenUsed="1" w:qFormat="1"/>
    <w:lsdException w:name="FollowedHyperlink" w:semiHidden="1" w:unhideWhenUsed="1" w:qFormat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" w:qFormat="1"/>
    <w:lsdException w:name="Quote" w:uiPriority="2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qFormat/>
    <w:pPr>
      <w:spacing w:before="120" w:after="240"/>
    </w:pPr>
    <w:rPr>
      <w:rFonts w:eastAsiaTheme="minorEastAsia" w:cstheme="minorBidi"/>
      <w:sz w:val="24"/>
      <w:szCs w:val="22"/>
      <w:lang w:eastAsia="en-US"/>
    </w:rPr>
  </w:style>
  <w:style w:type="paragraph" w:styleId="1">
    <w:name w:val="heading 1"/>
    <w:basedOn w:val="a"/>
    <w:next w:val="a0"/>
    <w:link w:val="10"/>
    <w:uiPriority w:val="2"/>
    <w:qFormat/>
    <w:pPr>
      <w:numPr>
        <w:numId w:val="1"/>
      </w:numPr>
      <w:spacing w:before="240"/>
      <w:contextualSpacing w:val="0"/>
      <w:outlineLvl w:val="0"/>
    </w:pPr>
    <w:rPr>
      <w:b/>
    </w:rPr>
  </w:style>
  <w:style w:type="paragraph" w:styleId="2">
    <w:name w:val="heading 2"/>
    <w:basedOn w:val="1"/>
    <w:next w:val="a0"/>
    <w:link w:val="20"/>
    <w:uiPriority w:val="2"/>
    <w:qFormat/>
    <w:pPr>
      <w:numPr>
        <w:ilvl w:val="1"/>
      </w:numPr>
      <w:spacing w:after="200"/>
      <w:outlineLvl w:val="1"/>
    </w:pPr>
  </w:style>
  <w:style w:type="paragraph" w:styleId="3">
    <w:name w:val="heading 3"/>
    <w:basedOn w:val="a0"/>
    <w:next w:val="a0"/>
    <w:link w:val="30"/>
    <w:uiPriority w:val="2"/>
    <w:qFormat/>
    <w:pPr>
      <w:keepNext/>
      <w:keepLines/>
      <w:numPr>
        <w:ilvl w:val="2"/>
        <w:numId w:val="1"/>
      </w:numPr>
      <w:spacing w:before="40" w:after="120"/>
      <w:outlineLvl w:val="2"/>
    </w:pPr>
    <w:rPr>
      <w:rFonts w:eastAsiaTheme="majorEastAsia" w:cstheme="majorBidi"/>
      <w:b/>
      <w:szCs w:val="24"/>
    </w:rPr>
  </w:style>
  <w:style w:type="paragraph" w:styleId="4">
    <w:name w:val="heading 4"/>
    <w:basedOn w:val="3"/>
    <w:next w:val="a0"/>
    <w:link w:val="40"/>
    <w:uiPriority w:val="2"/>
    <w:qFormat/>
    <w:pPr>
      <w:numPr>
        <w:ilvl w:val="3"/>
      </w:numPr>
      <w:outlineLvl w:val="3"/>
    </w:pPr>
    <w:rPr>
      <w:iCs/>
    </w:rPr>
  </w:style>
  <w:style w:type="paragraph" w:styleId="5">
    <w:name w:val="heading 5"/>
    <w:basedOn w:val="4"/>
    <w:next w:val="a0"/>
    <w:link w:val="50"/>
    <w:uiPriority w:val="2"/>
    <w:qFormat/>
    <w:pPr>
      <w:numPr>
        <w:ilvl w:val="4"/>
      </w:numPr>
      <w:outlineLvl w:val="4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">
    <w:name w:val="List Paragraph"/>
    <w:basedOn w:val="a0"/>
    <w:uiPriority w:val="3"/>
    <w:qFormat/>
    <w:pPr>
      <w:numPr>
        <w:numId w:val="2"/>
      </w:numPr>
      <w:ind w:left="1434" w:hanging="357"/>
      <w:contextualSpacing/>
    </w:pPr>
    <w:rPr>
      <w:rFonts w:eastAsia="Cambria" w:cs="Times New Roman"/>
      <w:szCs w:val="24"/>
    </w:rPr>
  </w:style>
  <w:style w:type="paragraph" w:styleId="a4">
    <w:name w:val="caption"/>
    <w:basedOn w:val="a0"/>
    <w:next w:val="a5"/>
    <w:uiPriority w:val="35"/>
    <w:unhideWhenUsed/>
    <w:qFormat/>
    <w:pPr>
      <w:keepNext/>
    </w:pPr>
    <w:rPr>
      <w:rFonts w:cs="Times New Roman"/>
      <w:b/>
      <w:bCs/>
      <w:szCs w:val="24"/>
    </w:rPr>
  </w:style>
  <w:style w:type="paragraph" w:styleId="a5">
    <w:name w:val="No Spacing"/>
    <w:uiPriority w:val="99"/>
    <w:unhideWhenUsed/>
    <w:qFormat/>
    <w:rPr>
      <w:rFonts w:eastAsiaTheme="minorEastAsia" w:cstheme="minorBidi"/>
      <w:sz w:val="24"/>
      <w:szCs w:val="22"/>
      <w:lang w:eastAsia="en-US"/>
    </w:rPr>
  </w:style>
  <w:style w:type="paragraph" w:styleId="a6">
    <w:name w:val="annotation text"/>
    <w:basedOn w:val="a0"/>
    <w:link w:val="a7"/>
    <w:uiPriority w:val="99"/>
    <w:semiHidden/>
    <w:unhideWhenUsed/>
    <w:qFormat/>
    <w:rPr>
      <w:sz w:val="20"/>
      <w:szCs w:val="20"/>
    </w:rPr>
  </w:style>
  <w:style w:type="paragraph" w:styleId="a8">
    <w:name w:val="endnote text"/>
    <w:basedOn w:val="a0"/>
    <w:link w:val="a9"/>
    <w:uiPriority w:val="99"/>
    <w:semiHidden/>
    <w:unhideWhenUsed/>
    <w:qFormat/>
    <w:pPr>
      <w:spacing w:after="0"/>
    </w:pPr>
    <w:rPr>
      <w:sz w:val="20"/>
      <w:szCs w:val="20"/>
    </w:rPr>
  </w:style>
  <w:style w:type="paragraph" w:styleId="aa">
    <w:name w:val="Balloon Text"/>
    <w:basedOn w:val="a0"/>
    <w:link w:val="ab"/>
    <w:uiPriority w:val="99"/>
    <w:semiHidden/>
    <w:unhideWhenUsed/>
    <w:qFormat/>
    <w:pPr>
      <w:spacing w:after="0"/>
    </w:pPr>
    <w:rPr>
      <w:rFonts w:ascii="Tahoma" w:hAnsi="Tahoma" w:cs="Tahoma"/>
      <w:sz w:val="16"/>
      <w:szCs w:val="16"/>
    </w:rPr>
  </w:style>
  <w:style w:type="paragraph" w:styleId="ac">
    <w:name w:val="footer"/>
    <w:basedOn w:val="a0"/>
    <w:link w:val="ad"/>
    <w:uiPriority w:val="99"/>
    <w:unhideWhenUsed/>
    <w:qFormat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paragraph" w:styleId="ae">
    <w:name w:val="header"/>
    <w:basedOn w:val="a0"/>
    <w:link w:val="af"/>
    <w:uiPriority w:val="99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0">
    <w:name w:val="Subtitle"/>
    <w:basedOn w:val="a0"/>
    <w:next w:val="a0"/>
    <w:link w:val="af1"/>
    <w:uiPriority w:val="99"/>
    <w:unhideWhenUsed/>
    <w:qFormat/>
    <w:pPr>
      <w:spacing w:before="240"/>
    </w:pPr>
    <w:rPr>
      <w:rFonts w:cs="Times New Roman"/>
      <w:b/>
      <w:szCs w:val="24"/>
    </w:rPr>
  </w:style>
  <w:style w:type="paragraph" w:styleId="af2">
    <w:name w:val="footnote text"/>
    <w:basedOn w:val="a0"/>
    <w:link w:val="af3"/>
    <w:uiPriority w:val="99"/>
    <w:semiHidden/>
    <w:unhideWhenUsed/>
    <w:qFormat/>
    <w:pPr>
      <w:spacing w:after="0"/>
    </w:pPr>
    <w:rPr>
      <w:sz w:val="20"/>
      <w:szCs w:val="20"/>
    </w:rPr>
  </w:style>
  <w:style w:type="paragraph" w:styleId="af4">
    <w:name w:val="Normal (Web)"/>
    <w:basedOn w:val="a0"/>
    <w:uiPriority w:val="99"/>
    <w:unhideWhenUsed/>
    <w:qFormat/>
    <w:pPr>
      <w:spacing w:before="100" w:beforeAutospacing="1" w:after="100" w:afterAutospacing="1"/>
    </w:pPr>
    <w:rPr>
      <w:rFonts w:eastAsia="Times New Roman" w:cs="Times New Roman"/>
      <w:szCs w:val="24"/>
    </w:rPr>
  </w:style>
  <w:style w:type="paragraph" w:styleId="af5">
    <w:name w:val="Title"/>
    <w:basedOn w:val="a0"/>
    <w:next w:val="a0"/>
    <w:link w:val="af6"/>
    <w:qFormat/>
    <w:pPr>
      <w:suppressLineNumbers/>
      <w:spacing w:before="240" w:after="360"/>
      <w:jc w:val="center"/>
    </w:pPr>
    <w:rPr>
      <w:rFonts w:cs="Times New Roman"/>
      <w:b/>
      <w:sz w:val="32"/>
      <w:szCs w:val="32"/>
    </w:rPr>
  </w:style>
  <w:style w:type="paragraph" w:styleId="af7">
    <w:name w:val="annotation subject"/>
    <w:basedOn w:val="a6"/>
    <w:next w:val="a6"/>
    <w:link w:val="af8"/>
    <w:uiPriority w:val="99"/>
    <w:semiHidden/>
    <w:unhideWhenUsed/>
    <w:qFormat/>
    <w:rPr>
      <w:b/>
      <w:bCs/>
    </w:rPr>
  </w:style>
  <w:style w:type="table" w:styleId="af9">
    <w:name w:val="Table Grid"/>
    <w:basedOn w:val="a2"/>
    <w:uiPriority w:val="59"/>
    <w:qFormat/>
    <w:rPr>
      <w:rFonts w:asciiTheme="majorHAnsi" w:hAnsiTheme="majorHAnsi"/>
      <w:sz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a">
    <w:name w:val="Strong"/>
    <w:basedOn w:val="a1"/>
    <w:uiPriority w:val="22"/>
    <w:qFormat/>
    <w:rPr>
      <w:rFonts w:ascii="Times New Roman" w:hAnsi="Times New Roman"/>
      <w:b/>
      <w:bCs/>
    </w:rPr>
  </w:style>
  <w:style w:type="character" w:styleId="afb">
    <w:name w:val="endnote reference"/>
    <w:basedOn w:val="a1"/>
    <w:uiPriority w:val="99"/>
    <w:semiHidden/>
    <w:unhideWhenUsed/>
    <w:qFormat/>
    <w:rPr>
      <w:vertAlign w:val="superscript"/>
    </w:rPr>
  </w:style>
  <w:style w:type="character" w:styleId="afc">
    <w:name w:val="FollowedHyperlink"/>
    <w:basedOn w:val="a1"/>
    <w:uiPriority w:val="99"/>
    <w:semiHidden/>
    <w:unhideWhenUsed/>
    <w:qFormat/>
    <w:rPr>
      <w:color w:val="954F72" w:themeColor="followedHyperlink"/>
      <w:u w:val="single"/>
    </w:rPr>
  </w:style>
  <w:style w:type="character" w:styleId="afd">
    <w:name w:val="Emphasis"/>
    <w:basedOn w:val="a1"/>
    <w:uiPriority w:val="20"/>
    <w:qFormat/>
    <w:rPr>
      <w:rFonts w:ascii="Times New Roman" w:hAnsi="Times New Roman"/>
      <w:i/>
      <w:iCs/>
    </w:rPr>
  </w:style>
  <w:style w:type="character" w:styleId="afe">
    <w:name w:val="line number"/>
    <w:basedOn w:val="a1"/>
    <w:uiPriority w:val="99"/>
    <w:semiHidden/>
    <w:unhideWhenUsed/>
    <w:qFormat/>
  </w:style>
  <w:style w:type="character" w:styleId="aff">
    <w:name w:val="Hyperlink"/>
    <w:basedOn w:val="a1"/>
    <w:uiPriority w:val="99"/>
    <w:unhideWhenUsed/>
    <w:qFormat/>
    <w:rPr>
      <w:color w:val="0000FF"/>
      <w:u w:val="single"/>
    </w:rPr>
  </w:style>
  <w:style w:type="character" w:styleId="aff0">
    <w:name w:val="annotation reference"/>
    <w:basedOn w:val="a1"/>
    <w:uiPriority w:val="99"/>
    <w:semiHidden/>
    <w:unhideWhenUsed/>
    <w:qFormat/>
    <w:rPr>
      <w:sz w:val="16"/>
      <w:szCs w:val="16"/>
    </w:rPr>
  </w:style>
  <w:style w:type="character" w:styleId="aff1">
    <w:name w:val="footnote reference"/>
    <w:basedOn w:val="a1"/>
    <w:uiPriority w:val="99"/>
    <w:semiHidden/>
    <w:unhideWhenUsed/>
    <w:qFormat/>
    <w:rPr>
      <w:vertAlign w:val="superscript"/>
    </w:rPr>
  </w:style>
  <w:style w:type="character" w:customStyle="1" w:styleId="af">
    <w:name w:val="页眉 字符"/>
    <w:basedOn w:val="a1"/>
    <w:link w:val="ae"/>
    <w:uiPriority w:val="99"/>
    <w:qFormat/>
    <w:rPr>
      <w:sz w:val="18"/>
      <w:szCs w:val="18"/>
    </w:rPr>
  </w:style>
  <w:style w:type="character" w:customStyle="1" w:styleId="ad">
    <w:name w:val="页脚 字符"/>
    <w:basedOn w:val="a1"/>
    <w:link w:val="ac"/>
    <w:uiPriority w:val="99"/>
    <w:qFormat/>
    <w:rPr>
      <w:sz w:val="18"/>
      <w:szCs w:val="18"/>
    </w:rPr>
  </w:style>
  <w:style w:type="character" w:customStyle="1" w:styleId="10">
    <w:name w:val="标题 1 字符"/>
    <w:basedOn w:val="a1"/>
    <w:link w:val="1"/>
    <w:uiPriority w:val="2"/>
    <w:qFormat/>
    <w:rPr>
      <w:rFonts w:ascii="Times New Roman" w:eastAsia="Cambria" w:hAnsi="Times New Roman" w:cs="Times New Roman"/>
      <w:b/>
      <w:kern w:val="0"/>
      <w:sz w:val="24"/>
      <w:szCs w:val="24"/>
      <w:lang w:eastAsia="en-US"/>
    </w:rPr>
  </w:style>
  <w:style w:type="character" w:customStyle="1" w:styleId="20">
    <w:name w:val="标题 2 字符"/>
    <w:basedOn w:val="a1"/>
    <w:link w:val="2"/>
    <w:uiPriority w:val="2"/>
    <w:qFormat/>
    <w:rPr>
      <w:rFonts w:ascii="Times New Roman" w:eastAsia="Cambria" w:hAnsi="Times New Roman" w:cs="Times New Roman"/>
      <w:b/>
      <w:kern w:val="0"/>
      <w:sz w:val="24"/>
      <w:szCs w:val="24"/>
      <w:lang w:eastAsia="en-US"/>
    </w:rPr>
  </w:style>
  <w:style w:type="character" w:customStyle="1" w:styleId="30">
    <w:name w:val="标题 3 字符"/>
    <w:basedOn w:val="a1"/>
    <w:link w:val="3"/>
    <w:uiPriority w:val="2"/>
    <w:qFormat/>
    <w:rPr>
      <w:rFonts w:ascii="Times New Roman" w:eastAsiaTheme="majorEastAsia" w:hAnsi="Times New Roman" w:cstheme="majorBidi"/>
      <w:b/>
      <w:kern w:val="0"/>
      <w:sz w:val="24"/>
      <w:szCs w:val="24"/>
      <w:lang w:eastAsia="en-US"/>
    </w:rPr>
  </w:style>
  <w:style w:type="character" w:customStyle="1" w:styleId="40">
    <w:name w:val="标题 4 字符"/>
    <w:basedOn w:val="a1"/>
    <w:link w:val="4"/>
    <w:uiPriority w:val="2"/>
    <w:qFormat/>
    <w:rPr>
      <w:rFonts w:ascii="Times New Roman" w:eastAsiaTheme="majorEastAsia" w:hAnsi="Times New Roman" w:cstheme="majorBidi"/>
      <w:b/>
      <w:iCs/>
      <w:kern w:val="0"/>
      <w:sz w:val="24"/>
      <w:szCs w:val="24"/>
      <w:lang w:eastAsia="en-US"/>
    </w:rPr>
  </w:style>
  <w:style w:type="character" w:customStyle="1" w:styleId="50">
    <w:name w:val="标题 5 字符"/>
    <w:basedOn w:val="a1"/>
    <w:link w:val="5"/>
    <w:uiPriority w:val="2"/>
    <w:qFormat/>
    <w:rPr>
      <w:rFonts w:ascii="Times New Roman" w:eastAsiaTheme="majorEastAsia" w:hAnsi="Times New Roman" w:cstheme="majorBidi"/>
      <w:b/>
      <w:iCs/>
      <w:kern w:val="0"/>
      <w:sz w:val="24"/>
      <w:szCs w:val="24"/>
      <w:lang w:eastAsia="en-US"/>
    </w:rPr>
  </w:style>
  <w:style w:type="character" w:customStyle="1" w:styleId="af3">
    <w:name w:val="脚注文本 字符"/>
    <w:basedOn w:val="a1"/>
    <w:link w:val="af2"/>
    <w:uiPriority w:val="99"/>
    <w:semiHidden/>
    <w:qFormat/>
    <w:rPr>
      <w:rFonts w:ascii="Times New Roman" w:hAnsi="Times New Roman"/>
      <w:kern w:val="0"/>
      <w:sz w:val="20"/>
      <w:szCs w:val="20"/>
      <w:lang w:eastAsia="en-US"/>
    </w:rPr>
  </w:style>
  <w:style w:type="character" w:customStyle="1" w:styleId="ab">
    <w:name w:val="批注框文本 字符"/>
    <w:basedOn w:val="a1"/>
    <w:link w:val="aa"/>
    <w:uiPriority w:val="99"/>
    <w:semiHidden/>
    <w:qFormat/>
    <w:rPr>
      <w:rFonts w:ascii="Tahoma" w:hAnsi="Tahoma" w:cs="Tahoma"/>
      <w:kern w:val="0"/>
      <w:sz w:val="16"/>
      <w:szCs w:val="16"/>
      <w:lang w:eastAsia="en-US"/>
    </w:rPr>
  </w:style>
  <w:style w:type="character" w:customStyle="1" w:styleId="a9">
    <w:name w:val="尾注文本 字符"/>
    <w:basedOn w:val="a1"/>
    <w:link w:val="a8"/>
    <w:uiPriority w:val="99"/>
    <w:semiHidden/>
    <w:qFormat/>
    <w:rPr>
      <w:rFonts w:ascii="Times New Roman" w:hAnsi="Times New Roman"/>
      <w:kern w:val="0"/>
      <w:sz w:val="20"/>
      <w:szCs w:val="20"/>
      <w:lang w:eastAsia="en-US"/>
    </w:rPr>
  </w:style>
  <w:style w:type="character" w:customStyle="1" w:styleId="a7">
    <w:name w:val="批注文字 字符"/>
    <w:basedOn w:val="a1"/>
    <w:link w:val="a6"/>
    <w:uiPriority w:val="99"/>
    <w:semiHidden/>
    <w:qFormat/>
    <w:rPr>
      <w:rFonts w:ascii="Times New Roman" w:hAnsi="Times New Roman"/>
      <w:kern w:val="0"/>
      <w:sz w:val="20"/>
      <w:szCs w:val="20"/>
      <w:lang w:eastAsia="en-US"/>
    </w:rPr>
  </w:style>
  <w:style w:type="character" w:customStyle="1" w:styleId="af8">
    <w:name w:val="批注主题 字符"/>
    <w:basedOn w:val="a7"/>
    <w:link w:val="af7"/>
    <w:uiPriority w:val="99"/>
    <w:semiHidden/>
    <w:qFormat/>
    <w:rPr>
      <w:rFonts w:ascii="Times New Roman" w:hAnsi="Times New Roman"/>
      <w:b/>
      <w:bCs/>
      <w:kern w:val="0"/>
      <w:sz w:val="20"/>
      <w:szCs w:val="20"/>
      <w:lang w:eastAsia="en-US"/>
    </w:rPr>
  </w:style>
  <w:style w:type="character" w:customStyle="1" w:styleId="af6">
    <w:name w:val="标题 字符"/>
    <w:basedOn w:val="a1"/>
    <w:link w:val="af5"/>
    <w:qFormat/>
    <w:rPr>
      <w:rFonts w:ascii="Times New Roman" w:hAnsi="Times New Roman" w:cs="Times New Roman"/>
      <w:b/>
      <w:kern w:val="0"/>
      <w:sz w:val="32"/>
      <w:szCs w:val="32"/>
      <w:lang w:eastAsia="en-US"/>
    </w:rPr>
  </w:style>
  <w:style w:type="character" w:customStyle="1" w:styleId="af1">
    <w:name w:val="副标题 字符"/>
    <w:basedOn w:val="a1"/>
    <w:link w:val="af0"/>
    <w:uiPriority w:val="99"/>
    <w:qFormat/>
    <w:rPr>
      <w:rFonts w:ascii="Times New Roman" w:hAnsi="Times New Roman" w:cs="Times New Roman"/>
      <w:b/>
      <w:kern w:val="0"/>
      <w:sz w:val="24"/>
      <w:szCs w:val="24"/>
      <w:lang w:eastAsia="en-US"/>
    </w:rPr>
  </w:style>
  <w:style w:type="paragraph" w:customStyle="1" w:styleId="AuthorList">
    <w:name w:val="Author List"/>
    <w:basedOn w:val="af0"/>
    <w:next w:val="a0"/>
    <w:uiPriority w:val="1"/>
    <w:qFormat/>
  </w:style>
  <w:style w:type="character" w:customStyle="1" w:styleId="11">
    <w:name w:val="不明显强调1"/>
    <w:basedOn w:val="a1"/>
    <w:uiPriority w:val="19"/>
    <w:qFormat/>
    <w:rPr>
      <w:rFonts w:ascii="Times New Roman" w:hAnsi="Times New Roman"/>
      <w:i/>
      <w:iCs/>
      <w:color w:val="404040" w:themeColor="text1" w:themeTint="BF"/>
    </w:rPr>
  </w:style>
  <w:style w:type="character" w:customStyle="1" w:styleId="12">
    <w:name w:val="明显强调1"/>
    <w:basedOn w:val="a1"/>
    <w:uiPriority w:val="21"/>
    <w:unhideWhenUsed/>
    <w:qFormat/>
    <w:rPr>
      <w:rFonts w:ascii="Times New Roman" w:hAnsi="Times New Roman"/>
      <w:i/>
      <w:iCs/>
      <w:color w:val="auto"/>
    </w:rPr>
  </w:style>
  <w:style w:type="paragraph" w:styleId="aff2">
    <w:name w:val="Quote"/>
    <w:basedOn w:val="a0"/>
    <w:next w:val="a0"/>
    <w:link w:val="aff3"/>
    <w:uiPriority w:val="29"/>
    <w:qFormat/>
    <w:pPr>
      <w:spacing w:before="200" w:after="160"/>
      <w:ind w:left="864" w:right="864"/>
      <w:jc w:val="center"/>
    </w:pPr>
    <w:rPr>
      <w:i/>
      <w:iCs/>
      <w:color w:val="404040" w:themeColor="text1" w:themeTint="BF"/>
    </w:rPr>
  </w:style>
  <w:style w:type="character" w:customStyle="1" w:styleId="aff3">
    <w:name w:val="引用 字符"/>
    <w:basedOn w:val="a1"/>
    <w:link w:val="aff2"/>
    <w:uiPriority w:val="29"/>
    <w:qFormat/>
    <w:rPr>
      <w:rFonts w:ascii="Times New Roman" w:hAnsi="Times New Roman"/>
      <w:i/>
      <w:iCs/>
      <w:color w:val="404040" w:themeColor="text1" w:themeTint="BF"/>
      <w:kern w:val="0"/>
      <w:sz w:val="24"/>
      <w:lang w:eastAsia="en-US"/>
    </w:rPr>
  </w:style>
  <w:style w:type="character" w:customStyle="1" w:styleId="13">
    <w:name w:val="明显参考1"/>
    <w:basedOn w:val="a1"/>
    <w:uiPriority w:val="32"/>
    <w:qFormat/>
    <w:rPr>
      <w:b/>
      <w:bCs/>
      <w:smallCaps/>
      <w:color w:val="auto"/>
      <w:spacing w:val="5"/>
    </w:rPr>
  </w:style>
  <w:style w:type="character" w:customStyle="1" w:styleId="14">
    <w:name w:val="书籍标题1"/>
    <w:basedOn w:val="a1"/>
    <w:uiPriority w:val="33"/>
    <w:qFormat/>
    <w:rPr>
      <w:rFonts w:ascii="Times New Roman" w:hAnsi="Times New Roman"/>
      <w:b/>
      <w:bCs/>
      <w:i/>
      <w:iCs/>
      <w:spacing w:val="5"/>
    </w:rPr>
  </w:style>
  <w:style w:type="paragraph" w:customStyle="1" w:styleId="15">
    <w:name w:val="修订1"/>
    <w:hidden/>
    <w:uiPriority w:val="99"/>
    <w:semiHidden/>
    <w:qFormat/>
    <w:rPr>
      <w:rFonts w:eastAsiaTheme="minorEastAsia" w:cstheme="minorBidi"/>
      <w:sz w:val="24"/>
      <w:szCs w:val="22"/>
      <w:lang w:eastAsia="en-US"/>
    </w:rPr>
  </w:style>
  <w:style w:type="character" w:customStyle="1" w:styleId="16">
    <w:name w:val="未处理的提及1"/>
    <w:basedOn w:val="a1"/>
    <w:uiPriority w:val="99"/>
    <w:semiHidden/>
    <w:unhideWhenUsed/>
    <w:rPr>
      <w:color w:val="605E5C"/>
      <w:shd w:val="clear" w:color="auto" w:fill="E1DFDD"/>
    </w:rPr>
  </w:style>
  <w:style w:type="paragraph" w:customStyle="1" w:styleId="21">
    <w:name w:val="修订2"/>
    <w:hidden/>
    <w:uiPriority w:val="99"/>
    <w:semiHidden/>
    <w:rPr>
      <w:rFonts w:eastAsiaTheme="minorEastAsia" w:cstheme="minorBidi"/>
      <w:sz w:val="24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49737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4</TotalTime>
  <Pages>25</Pages>
  <Words>2274</Words>
  <Characters>12968</Characters>
  <Application>Microsoft Office Word</Application>
  <DocSecurity>0</DocSecurity>
  <Lines>108</Lines>
  <Paragraphs>30</Paragraphs>
  <ScaleCrop>false</ScaleCrop>
  <Company/>
  <LinksUpToDate>false</LinksUpToDate>
  <CharactersWithSpaces>152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黄 莹</dc:creator>
  <cp:lastModifiedBy>黄 莹</cp:lastModifiedBy>
  <cp:revision>34</cp:revision>
  <dcterms:created xsi:type="dcterms:W3CDTF">2021-05-07T04:54:00Z</dcterms:created>
  <dcterms:modified xsi:type="dcterms:W3CDTF">2021-08-28T0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77</vt:lpwstr>
  </property>
  <property fmtid="{D5CDD505-2E9C-101B-9397-08002B2CF9AE}" pid="3" name="ICV">
    <vt:lpwstr>AA9B79D2B0284B70AF3F893BA2B14D5D</vt:lpwstr>
  </property>
</Properties>
</file>